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pPr w:leftFromText="180" w:rightFromText="180" w:vertAnchor="text" w:horzAnchor="margin" w:tblpY="98"/>
        <w:tblW w:w="9885" w:type="dxa"/>
        <w:tblLayout w:type="fixed"/>
        <w:tblLook w:val="01E0" w:firstRow="1" w:lastRow="1" w:firstColumn="1" w:lastColumn="1" w:noHBand="0" w:noVBand="0"/>
      </w:tblPr>
      <w:tblGrid>
        <w:gridCol w:w="3322"/>
        <w:gridCol w:w="4075"/>
        <w:gridCol w:w="2488"/>
      </w:tblGrid>
      <w:tr w:rsidR="00F842B1" w:rsidRPr="009D5BD5" w14:paraId="02C8012A" w14:textId="77777777">
        <w:trPr>
          <w:trHeight w:val="1782"/>
        </w:trPr>
        <w:tc>
          <w:tcPr>
            <w:tcW w:w="3322" w:type="dxa"/>
            <w:shd w:val="clear" w:color="auto" w:fill="auto"/>
            <w:hideMark/>
          </w:tcPr>
          <w:p w14:paraId="2EF79C82" w14:textId="77777777" w:rsidR="00F842B1" w:rsidRPr="0005788D" w:rsidRDefault="00F842B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5788D">
              <w:rPr>
                <w:rFonts w:ascii="Times New Roman" w:eastAsia="Times New Roman" w:hAnsi="Times New Roman" w:cs="Times New Roman"/>
                <w:sz w:val="28"/>
                <w:szCs w:val="28"/>
              </w:rPr>
              <w:t>Số báo danh: ………</w:t>
            </w:r>
            <w:proofErr w:type="gramStart"/>
            <w:r w:rsidRPr="0005788D">
              <w:rPr>
                <w:rFonts w:ascii="Times New Roman" w:eastAsia="Times New Roman" w:hAnsi="Times New Roman" w:cs="Times New Roman"/>
                <w:sz w:val="28"/>
                <w:szCs w:val="28"/>
              </w:rPr>
              <w:t>…..</w:t>
            </w:r>
            <w:proofErr w:type="gramEnd"/>
          </w:p>
          <w:p w14:paraId="6C3BEA23" w14:textId="77777777" w:rsidR="00F842B1" w:rsidRPr="0005788D" w:rsidRDefault="00F842B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5788D">
              <w:rPr>
                <w:rFonts w:ascii="Times New Roman" w:eastAsia="Times New Roman" w:hAnsi="Times New Roman" w:cs="Times New Roman"/>
                <w:sz w:val="28"/>
                <w:szCs w:val="28"/>
              </w:rPr>
              <w:t>Phòng thi: ……………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096"/>
            </w:tblGrid>
            <w:tr w:rsidR="00F842B1" w:rsidRPr="0005788D" w14:paraId="6E3F5DAD" w14:textId="77777777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192226C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proofErr w:type="gramStart"/>
                  <w:r w:rsidRPr="0005788D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Điểm:............................</w:t>
                  </w:r>
                  <w:proofErr w:type="gramEnd"/>
                </w:p>
              </w:tc>
            </w:tr>
            <w:tr w:rsidR="00F842B1" w:rsidRPr="0005788D" w14:paraId="781D95D0" w14:textId="77777777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F9AAE4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05788D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ằng chữ: .......................</w:t>
                  </w:r>
                </w:p>
              </w:tc>
            </w:tr>
          </w:tbl>
          <w:p w14:paraId="2209341E" w14:textId="77777777" w:rsidR="00F842B1" w:rsidRPr="00F842B1" w:rsidRDefault="00F842B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nl-NL"/>
              </w:rPr>
            </w:pPr>
          </w:p>
        </w:tc>
        <w:tc>
          <w:tcPr>
            <w:tcW w:w="4075" w:type="dxa"/>
            <w:hideMark/>
          </w:tcPr>
          <w:p w14:paraId="56211792" w14:textId="77777777" w:rsidR="00F842B1" w:rsidRPr="0005788D" w:rsidRDefault="00F84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05788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BÀI KIỂM TRA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HỌC KÌ I</w:t>
            </w:r>
          </w:p>
          <w:p w14:paraId="4E92307A" w14:textId="77777777" w:rsidR="00F842B1" w:rsidRPr="0005788D" w:rsidRDefault="00F84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05788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Năm học 2024 </w:t>
            </w:r>
            <w:r w:rsidRPr="0005788D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-</w:t>
            </w:r>
            <w:r w:rsidRPr="0005788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 2025</w:t>
            </w:r>
          </w:p>
          <w:p w14:paraId="595A9C80" w14:textId="036C9803" w:rsidR="00F842B1" w:rsidRPr="0005788D" w:rsidRDefault="00F842B1">
            <w:pPr>
              <w:spacing w:after="0" w:line="240" w:lineRule="auto"/>
              <w:ind w:left="-175" w:firstLine="175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05788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Môn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Toán</w:t>
            </w:r>
            <w:r w:rsidRPr="0005788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 - Lớp 5</w:t>
            </w:r>
          </w:p>
          <w:p w14:paraId="0432AEB9" w14:textId="77777777" w:rsidR="00F842B1" w:rsidRPr="0005788D" w:rsidRDefault="00F84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</w:pPr>
            <w:r w:rsidRPr="0005788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  <w:t xml:space="preserve">(Thời gian làm bài: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  <w:t>6</w:t>
            </w:r>
            <w:r w:rsidRPr="0005788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  <w:t>0 phút)</w:t>
            </w:r>
          </w:p>
          <w:p w14:paraId="2765A8FB" w14:textId="77777777" w:rsidR="00F842B1" w:rsidRPr="0005788D" w:rsidRDefault="00F84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05788D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==========</w:t>
            </w:r>
          </w:p>
        </w:tc>
        <w:tc>
          <w:tcPr>
            <w:tcW w:w="2488" w:type="dxa"/>
            <w:hideMark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75"/>
              <w:gridCol w:w="1076"/>
            </w:tblGrid>
            <w:tr w:rsidR="00F842B1" w:rsidRPr="0005788D" w14:paraId="40DE8174" w14:textId="77777777">
              <w:trPr>
                <w:trHeight w:val="466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105A63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nl-NL"/>
                    </w:rPr>
                  </w:pPr>
                  <w:r w:rsidRPr="0005788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nl-NL"/>
                    </w:rPr>
                    <w:t>Người</w:t>
                  </w:r>
                </w:p>
                <w:p w14:paraId="48683A17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ind w:right="89"/>
                    <w:jc w:val="center"/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nl-NL"/>
                    </w:rPr>
                  </w:pPr>
                  <w:r w:rsidRPr="0005788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nl-NL"/>
                    </w:rPr>
                    <w:t>chấm 2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189720D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nl-NL"/>
                    </w:rPr>
                  </w:pPr>
                  <w:r w:rsidRPr="0005788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nl-NL"/>
                    </w:rPr>
                    <w:t>Người</w:t>
                  </w:r>
                </w:p>
                <w:p w14:paraId="70E94A91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ind w:right="89"/>
                    <w:jc w:val="center"/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nl-NL"/>
                    </w:rPr>
                  </w:pPr>
                  <w:r w:rsidRPr="0005788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nl-NL"/>
                    </w:rPr>
                    <w:t>chấm 1</w:t>
                  </w:r>
                </w:p>
              </w:tc>
            </w:tr>
            <w:tr w:rsidR="00F842B1" w:rsidRPr="0005788D" w14:paraId="2D039CEB" w14:textId="77777777">
              <w:trPr>
                <w:trHeight w:val="792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31924D2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66A6526B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5B4D3AD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5529508A" w14:textId="77777777" w:rsidR="00F842B1" w:rsidRPr="0005788D" w:rsidRDefault="00F842B1" w:rsidP="009B3A3A">
                  <w:pPr>
                    <w:framePr w:hSpace="180" w:wrap="around" w:vAnchor="text" w:hAnchor="margin" w:y="98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14:paraId="7EA7B497" w14:textId="77777777" w:rsidR="00F842B1" w:rsidRPr="0005788D" w:rsidRDefault="00F842B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</w:tc>
      </w:tr>
    </w:tbl>
    <w:p w14:paraId="1815505D" w14:textId="77777777" w:rsidR="005331DA" w:rsidRPr="002B4E2A" w:rsidRDefault="005331DA" w:rsidP="005331DA">
      <w:pPr>
        <w:spacing w:before="120" w:after="0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2B4E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I.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Phần t</w:t>
      </w:r>
      <w:r w:rsidRPr="002B4E2A">
        <w:rPr>
          <w:rFonts w:ascii="Times New Roman" w:hAnsi="Times New Roman" w:cs="Times New Roman"/>
          <w:b/>
          <w:sz w:val="28"/>
          <w:szCs w:val="28"/>
          <w:lang w:val="nl-NL"/>
        </w:rPr>
        <w:t>rắc nghiệm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(4 điểm)</w:t>
      </w:r>
    </w:p>
    <w:p w14:paraId="7C07FC39" w14:textId="7AF00EFE" w:rsidR="005331DA" w:rsidRPr="005331DA" w:rsidRDefault="005331DA" w:rsidP="005331D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5331DA">
        <w:rPr>
          <w:rFonts w:ascii="Times New Roman" w:hAnsi="Times New Roman" w:cs="Times New Roman"/>
          <w:b/>
          <w:bCs/>
          <w:sz w:val="28"/>
          <w:lang w:val="nl-NL"/>
        </w:rPr>
        <w:t>Câu 1.</w:t>
      </w:r>
      <w:r w:rsidR="003F5FD5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(1 điểm) </w:t>
      </w:r>
      <w:r>
        <w:rPr>
          <w:rFonts w:ascii="Times New Roman" w:hAnsi="Times New Roman" w:cs="Times New Roman"/>
          <w:b/>
          <w:bCs/>
          <w:sz w:val="28"/>
          <w:lang w:val="nl-NL"/>
        </w:rPr>
        <w:t xml:space="preserve">a. </w:t>
      </w:r>
      <w:r w:rsidRPr="005331DA">
        <w:rPr>
          <w:rFonts w:ascii="Times New Roman" w:hAnsi="Times New Roman" w:cs="Times New Roman"/>
          <w:sz w:val="28"/>
          <w:lang w:val="nl-NL"/>
        </w:rPr>
        <w:t xml:space="preserve">Số thập phân gồm </w:t>
      </w:r>
      <w:r w:rsidRPr="005331DA">
        <w:rPr>
          <w:rFonts w:ascii="Times New Roman" w:hAnsi="Times New Roman" w:cs="Times New Roman"/>
          <w:b/>
          <w:bCs/>
          <w:sz w:val="28"/>
          <w:lang w:val="nl-NL"/>
        </w:rPr>
        <w:t xml:space="preserve">2 chục, 5 phần trăm </w:t>
      </w:r>
      <w:r w:rsidRPr="005331DA">
        <w:rPr>
          <w:rFonts w:ascii="Times New Roman" w:hAnsi="Times New Roman" w:cs="Times New Roman"/>
          <w:sz w:val="28"/>
          <w:lang w:val="nl-NL"/>
        </w:rPr>
        <w:t>là:</w:t>
      </w:r>
    </w:p>
    <w:p w14:paraId="59641928" w14:textId="77777777" w:rsidR="005331DA" w:rsidRPr="005331DA" w:rsidRDefault="005331DA" w:rsidP="005331D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5331D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5331DA">
        <w:rPr>
          <w:rFonts w:ascii="Times New Roman" w:hAnsi="Times New Roman" w:cs="Times New Roman"/>
          <w:sz w:val="28"/>
          <w:lang w:val="nl-NL"/>
        </w:rPr>
        <w:t>2,5</w:t>
      </w:r>
      <w:r w:rsidRPr="005331D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5331DA">
        <w:rPr>
          <w:rFonts w:ascii="Times New Roman" w:hAnsi="Times New Roman" w:cs="Times New Roman"/>
          <w:sz w:val="28"/>
          <w:lang w:val="nl-NL"/>
        </w:rPr>
        <w:t>20,05</w:t>
      </w:r>
      <w:r w:rsidRPr="005331D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5331DA">
        <w:rPr>
          <w:rFonts w:ascii="Times New Roman" w:hAnsi="Times New Roman" w:cs="Times New Roman"/>
          <w:sz w:val="28"/>
          <w:lang w:val="nl-NL"/>
        </w:rPr>
        <w:t>20,5</w:t>
      </w:r>
      <w:r w:rsidRPr="005331D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Pr="005331DA">
        <w:rPr>
          <w:rFonts w:ascii="Times New Roman" w:hAnsi="Times New Roman" w:cs="Times New Roman"/>
          <w:sz w:val="28"/>
          <w:lang w:val="nl-NL"/>
        </w:rPr>
        <w:t>500,2</w:t>
      </w:r>
    </w:p>
    <w:p w14:paraId="7025F682" w14:textId="6CE9C0C1" w:rsidR="005331DA" w:rsidRPr="005331DA" w:rsidRDefault="003F5FD5" w:rsidP="005331DA">
      <w:pPr>
        <w:spacing w:after="0" w:line="360" w:lineRule="auto"/>
        <w:rPr>
          <w:rFonts w:ascii="Times New Roman" w:hAnsi="Times New Roman" w:cs="Times New Roman"/>
          <w:b/>
          <w:bCs/>
          <w:sz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lang w:val="nl-NL"/>
        </w:rPr>
        <w:t xml:space="preserve">  </w:t>
      </w:r>
      <w:r w:rsidR="005331DA">
        <w:rPr>
          <w:rFonts w:ascii="Times New Roman" w:hAnsi="Times New Roman" w:cs="Times New Roman"/>
          <w:b/>
          <w:bCs/>
          <w:sz w:val="28"/>
          <w:lang w:val="nl-NL"/>
        </w:rPr>
        <w:t xml:space="preserve">b. </w:t>
      </w:r>
      <w:r w:rsidR="005331DA" w:rsidRPr="005331DA">
        <w:rPr>
          <w:rFonts w:ascii="Times New Roman" w:hAnsi="Times New Roman" w:cs="Times New Roman"/>
          <w:sz w:val="28"/>
          <w:lang w:val="nl-NL"/>
        </w:rPr>
        <w:t xml:space="preserve">Số thích hợp điền vào ô trống </w:t>
      </w:r>
      <w:r w:rsidR="005331DA">
        <w:rPr>
          <w:rFonts w:ascii="Times New Roman" w:hAnsi="Times New Roman" w:cs="Times New Roman"/>
          <w:sz w:val="28"/>
          <w:lang w:val="nl-NL"/>
        </w:rPr>
        <w:t xml:space="preserve">      </w:t>
      </w:r>
      <w:r w:rsidR="005331DA" w:rsidRPr="005331DA">
        <w:rPr>
          <w:rFonts w:ascii="Times New Roman" w:hAnsi="Times New Roman" w:cs="Times New Roman"/>
          <w:sz w:val="28"/>
          <w:lang w:val="nl-NL"/>
        </w:rPr>
        <w:t>15,784 &lt; 15,……84</w:t>
      </w:r>
      <w:r w:rsidR="005331DA">
        <w:rPr>
          <w:rFonts w:ascii="Times New Roman" w:hAnsi="Times New Roman" w:cs="Times New Roman"/>
          <w:sz w:val="28"/>
          <w:lang w:val="nl-NL"/>
        </w:rPr>
        <w:t xml:space="preserve">       </w:t>
      </w:r>
      <w:r w:rsidR="005331DA" w:rsidRPr="005331DA">
        <w:rPr>
          <w:rFonts w:ascii="Times New Roman" w:hAnsi="Times New Roman" w:cs="Times New Roman"/>
          <w:sz w:val="28"/>
          <w:lang w:val="nl-NL"/>
        </w:rPr>
        <w:t>là</w:t>
      </w:r>
      <w:r w:rsidR="005331DA">
        <w:rPr>
          <w:rFonts w:ascii="Times New Roman" w:hAnsi="Times New Roman" w:cs="Times New Roman"/>
          <w:sz w:val="28"/>
          <w:lang w:val="nl-NL"/>
        </w:rPr>
        <w:t>:</w:t>
      </w:r>
    </w:p>
    <w:p w14:paraId="54084F44" w14:textId="77777777" w:rsidR="005331DA" w:rsidRPr="005331DA" w:rsidRDefault="005331DA" w:rsidP="005331D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5331D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5331DA">
        <w:rPr>
          <w:rFonts w:ascii="Times New Roman" w:hAnsi="Times New Roman" w:cs="Times New Roman"/>
          <w:sz w:val="28"/>
          <w:lang w:val="nl-NL"/>
        </w:rPr>
        <w:t>5</w:t>
      </w:r>
      <w:r w:rsidRPr="005331D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5331DA">
        <w:rPr>
          <w:rFonts w:ascii="Times New Roman" w:hAnsi="Times New Roman" w:cs="Times New Roman"/>
          <w:sz w:val="28"/>
          <w:lang w:val="nl-NL"/>
        </w:rPr>
        <w:t>6</w:t>
      </w:r>
      <w:r w:rsidRPr="005331DA">
        <w:rPr>
          <w:rFonts w:ascii="Times New Roman" w:hAnsi="Times New Roman" w:cs="Times New Roman"/>
          <w:b/>
          <w:bCs/>
          <w:sz w:val="28"/>
          <w:lang w:val="nl-NL"/>
        </w:rPr>
        <w:tab/>
        <w:t>C. 7</w:t>
      </w:r>
      <w:r w:rsidRPr="005331D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Pr="005331DA">
        <w:rPr>
          <w:rFonts w:ascii="Times New Roman" w:hAnsi="Times New Roman" w:cs="Times New Roman"/>
          <w:sz w:val="28"/>
          <w:lang w:val="nl-NL"/>
        </w:rPr>
        <w:t>9</w:t>
      </w:r>
    </w:p>
    <w:p w14:paraId="53AF7E55" w14:textId="5E949011" w:rsidR="00411990" w:rsidRPr="00411990" w:rsidRDefault="00411990" w:rsidP="0041199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411990">
        <w:rPr>
          <w:rFonts w:ascii="Times New Roman" w:hAnsi="Times New Roman" w:cs="Times New Roman"/>
          <w:b/>
          <w:bCs/>
          <w:sz w:val="28"/>
          <w:lang w:val="nl-NL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lang w:val="nl-NL"/>
        </w:rPr>
        <w:t>2</w:t>
      </w:r>
      <w:r w:rsidRPr="00411990">
        <w:rPr>
          <w:rFonts w:ascii="Times New Roman" w:hAnsi="Times New Roman" w:cs="Times New Roman"/>
          <w:b/>
          <w:bCs/>
          <w:sz w:val="28"/>
          <w:lang w:val="nl-NL"/>
        </w:rPr>
        <w:t xml:space="preserve">. </w:t>
      </w:r>
      <w:r w:rsidR="003F5FD5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(1 điểm) </w:t>
      </w:r>
      <w:r>
        <w:rPr>
          <w:rFonts w:ascii="Times New Roman" w:hAnsi="Times New Roman" w:cs="Times New Roman"/>
          <w:b/>
          <w:bCs/>
          <w:sz w:val="28"/>
          <w:lang w:val="nl-NL"/>
        </w:rPr>
        <w:t xml:space="preserve">a. </w:t>
      </w:r>
      <w:r w:rsidRPr="00411990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  <w:r w:rsidRPr="00411990">
        <w:rPr>
          <w:rFonts w:ascii="Times New Roman" w:hAnsi="Times New Roman" w:cs="Times New Roman"/>
          <w:sz w:val="28"/>
          <w:lang w:val="nl-NL"/>
        </w:rPr>
        <w:t xml:space="preserve">Làm tròn số thập phân </w:t>
      </w:r>
      <w:r w:rsidRPr="00411990">
        <w:rPr>
          <w:rFonts w:ascii="Times New Roman" w:hAnsi="Times New Roman" w:cs="Times New Roman"/>
          <w:b/>
          <w:bCs/>
          <w:sz w:val="28"/>
          <w:lang w:val="nl-NL"/>
        </w:rPr>
        <w:t xml:space="preserve">23,374 </w:t>
      </w:r>
      <w:r w:rsidRPr="00411990">
        <w:rPr>
          <w:rFonts w:ascii="Times New Roman" w:hAnsi="Times New Roman" w:cs="Times New Roman"/>
          <w:sz w:val="28"/>
          <w:lang w:val="nl-NL"/>
        </w:rPr>
        <w:t xml:space="preserve">đến hàng phần mười là: </w:t>
      </w:r>
    </w:p>
    <w:p w14:paraId="0E8E620B" w14:textId="77777777" w:rsidR="00411990" w:rsidRPr="00411990" w:rsidRDefault="00411990" w:rsidP="00411990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411990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411990">
        <w:rPr>
          <w:rFonts w:ascii="Times New Roman" w:hAnsi="Times New Roman" w:cs="Times New Roman"/>
          <w:sz w:val="28"/>
          <w:lang w:val="nl-NL"/>
        </w:rPr>
        <w:t>23,37</w:t>
      </w:r>
      <w:r w:rsidRPr="00411990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411990">
        <w:rPr>
          <w:rFonts w:ascii="Times New Roman" w:hAnsi="Times New Roman" w:cs="Times New Roman"/>
          <w:sz w:val="28"/>
          <w:lang w:val="nl-NL"/>
        </w:rPr>
        <w:t>23,4</w:t>
      </w:r>
      <w:r w:rsidRPr="00411990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411990">
        <w:rPr>
          <w:rFonts w:ascii="Times New Roman" w:hAnsi="Times New Roman" w:cs="Times New Roman"/>
          <w:sz w:val="28"/>
          <w:lang w:val="nl-NL"/>
        </w:rPr>
        <w:t>23,375</w:t>
      </w:r>
      <w:r w:rsidRPr="00411990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Pr="00411990">
        <w:rPr>
          <w:rFonts w:ascii="Times New Roman" w:hAnsi="Times New Roman" w:cs="Times New Roman"/>
          <w:sz w:val="28"/>
          <w:lang w:val="nl-NL"/>
        </w:rPr>
        <w:t>23,474</w:t>
      </w:r>
    </w:p>
    <w:p w14:paraId="7772A3A7" w14:textId="33310ED0" w:rsidR="00411990" w:rsidRPr="00411990" w:rsidRDefault="00411990" w:rsidP="0041199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411990"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>
        <w:rPr>
          <w:lang w:val="nl-NL"/>
        </w:rPr>
        <w:t xml:space="preserve"> </w:t>
      </w:r>
      <w:r w:rsidRPr="00411990">
        <w:rPr>
          <w:rFonts w:ascii="Times New Roman" w:hAnsi="Times New Roman" w:cs="Times New Roman"/>
          <w:sz w:val="28"/>
          <w:lang w:val="nl-NL"/>
        </w:rPr>
        <w:t xml:space="preserve">Công thức tính diện tích hình thang có độ dài hai đáy lần lượt là a, b và chiều cao c là: </w:t>
      </w:r>
    </w:p>
    <w:p w14:paraId="03FD4897" w14:textId="77777777" w:rsidR="00411990" w:rsidRPr="009A080D" w:rsidRDefault="00411990" w:rsidP="00411990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411990">
        <w:rPr>
          <w:rFonts w:ascii="Times New Roman" w:hAnsi="Times New Roman" w:cs="Times New Roman"/>
          <w:b/>
          <w:bCs/>
          <w:sz w:val="28"/>
          <w:lang w:val="nl-NL"/>
        </w:rPr>
        <w:tab/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 xml:space="preserve">A. </w:t>
      </w:r>
      <w:r>
        <w:rPr>
          <w:position w:val="-26"/>
        </w:rPr>
        <w:object w:dxaOrig="1820" w:dyaOrig="740" w14:anchorId="3E34E7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6.75pt" o:ole="">
            <v:imagedata r:id="rId5" o:title=""/>
          </v:shape>
          <o:OLEObject Type="Embed" ProgID="Equation.DSMT4" ShapeID="_x0000_i1025" DrawAspect="Content" ObjectID="_1795178460" r:id="rId6"/>
        </w:object>
      </w:r>
      <w:r w:rsidRPr="009A080D">
        <w:rPr>
          <w:rFonts w:ascii="Times New Roman" w:hAnsi="Times New Roman" w:cs="Times New Roman"/>
          <w:sz w:val="28"/>
          <w:lang w:val="nl-NL"/>
        </w:rPr>
        <w:tab/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>
        <w:rPr>
          <w:position w:val="-26"/>
        </w:rPr>
        <w:object w:dxaOrig="1760" w:dyaOrig="740" w14:anchorId="0EB18FF1">
          <v:shape id="_x0000_i1026" type="#_x0000_t75" style="width:87.75pt;height:36.75pt" o:ole="">
            <v:imagedata r:id="rId7" o:title=""/>
          </v:shape>
          <o:OLEObject Type="Embed" ProgID="Equation.DSMT4" ShapeID="_x0000_i1026" DrawAspect="Content" ObjectID="_1795178461" r:id="rId8"/>
        </w:object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</w:r>
    </w:p>
    <w:p w14:paraId="156C2EAE" w14:textId="252DA99F" w:rsidR="00D47B9F" w:rsidRPr="009A080D" w:rsidRDefault="00411990" w:rsidP="0041199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>
        <w:rPr>
          <w:position w:val="-26"/>
        </w:rPr>
        <w:object w:dxaOrig="1800" w:dyaOrig="740" w14:anchorId="4CEBD02A">
          <v:shape id="_x0000_i1027" type="#_x0000_t75" style="width:90pt;height:36.75pt" o:ole="">
            <v:imagedata r:id="rId9" o:title=""/>
          </v:shape>
          <o:OLEObject Type="Embed" ProgID="Equation.DSMT4" ShapeID="_x0000_i1027" DrawAspect="Content" ObjectID="_1795178462" r:id="rId10"/>
        </w:object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             D. </w:t>
      </w:r>
      <w:r>
        <w:rPr>
          <w:position w:val="-26"/>
        </w:rPr>
        <w:object w:dxaOrig="1800" w:dyaOrig="740" w14:anchorId="0D9DBD44">
          <v:shape id="_x0000_i1028" type="#_x0000_t75" style="width:90pt;height:36.75pt" o:ole="">
            <v:imagedata r:id="rId11" o:title=""/>
          </v:shape>
          <o:OLEObject Type="Embed" ProgID="Equation.DSMT4" ShapeID="_x0000_i1028" DrawAspect="Content" ObjectID="_1795178463" r:id="rId12"/>
        </w:object>
      </w:r>
    </w:p>
    <w:p w14:paraId="370E38A7" w14:textId="6ACC9056" w:rsidR="009125EC" w:rsidRPr="009A080D" w:rsidRDefault="009125EC" w:rsidP="009125E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pacing w:val="-2"/>
          <w:sz w:val="28"/>
          <w:lang w:val="nl-NL"/>
        </w:rPr>
      </w:pPr>
      <w:r w:rsidRPr="009A080D">
        <w:rPr>
          <w:rFonts w:ascii="Times New Roman" w:hAnsi="Times New Roman" w:cs="Times New Roman"/>
          <w:b/>
          <w:bCs/>
          <w:sz w:val="28"/>
          <w:lang w:val="nl-NL"/>
        </w:rPr>
        <w:t>Câu 3.</w:t>
      </w:r>
      <w:r w:rsidR="003F5FD5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>(1 điểm)</w:t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 xml:space="preserve"> a. </w:t>
      </w:r>
      <w:r w:rsidRPr="009A080D">
        <w:rPr>
          <w:rFonts w:ascii="Times New Roman" w:hAnsi="Times New Roman" w:cs="Times New Roman"/>
          <w:spacing w:val="-2"/>
          <w:sz w:val="28"/>
          <w:lang w:val="nl-NL"/>
        </w:rPr>
        <w:t xml:space="preserve">Sắp xếp các số thập phân </w:t>
      </w:r>
      <w:r w:rsidRPr="009A080D">
        <w:rPr>
          <w:rFonts w:ascii="Times New Roman" w:hAnsi="Times New Roman" w:cs="Times New Roman"/>
          <w:b/>
          <w:bCs/>
          <w:spacing w:val="-2"/>
          <w:sz w:val="28"/>
          <w:lang w:val="nl-NL"/>
        </w:rPr>
        <w:t xml:space="preserve">1,25; 0,98; 3,56; 2,014 </w:t>
      </w:r>
      <w:r w:rsidRPr="009A080D">
        <w:rPr>
          <w:rFonts w:ascii="Times New Roman" w:hAnsi="Times New Roman" w:cs="Times New Roman"/>
          <w:spacing w:val="-2"/>
          <w:sz w:val="28"/>
          <w:lang w:val="nl-NL"/>
        </w:rPr>
        <w:t>theo thứ tự từ bé đến lớn là:</w:t>
      </w:r>
    </w:p>
    <w:p w14:paraId="37A02ED8" w14:textId="008A6628" w:rsidR="009125EC" w:rsidRPr="009A080D" w:rsidRDefault="009125EC" w:rsidP="009125EC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9A080D">
        <w:rPr>
          <w:rFonts w:ascii="Times New Roman" w:hAnsi="Times New Roman" w:cs="Times New Roman"/>
          <w:sz w:val="28"/>
          <w:lang w:val="nl-NL"/>
        </w:rPr>
        <w:t>1,25; 3,56; 0,98; 2,014</w:t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9A080D">
        <w:rPr>
          <w:rFonts w:ascii="Times New Roman" w:hAnsi="Times New Roman" w:cs="Times New Roman"/>
          <w:sz w:val="28"/>
          <w:lang w:val="nl-NL"/>
        </w:rPr>
        <w:t>3,56; 2,014; 1,25; 0,98</w:t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</w:r>
    </w:p>
    <w:p w14:paraId="1731EC96" w14:textId="28385DE8" w:rsidR="009125EC" w:rsidRPr="009A080D" w:rsidRDefault="009125EC" w:rsidP="009125EC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9A080D">
        <w:rPr>
          <w:rFonts w:ascii="Times New Roman" w:hAnsi="Times New Roman" w:cs="Times New Roman"/>
          <w:sz w:val="28"/>
          <w:lang w:val="nl-NL"/>
        </w:rPr>
        <w:t>0,98; 1,25; 2,014; 3,56</w:t>
      </w:r>
      <w:r w:rsidRPr="009A080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Pr="009A080D">
        <w:rPr>
          <w:rFonts w:ascii="Times New Roman" w:hAnsi="Times New Roman" w:cs="Times New Roman"/>
          <w:sz w:val="28"/>
          <w:lang w:val="nl-NL"/>
        </w:rPr>
        <w:t>2,014; 0,98; 3,56; 1,25</w:t>
      </w:r>
    </w:p>
    <w:p w14:paraId="738F7A28" w14:textId="24721A17" w:rsidR="00D21B5E" w:rsidRPr="009A080D" w:rsidRDefault="009125EC" w:rsidP="00D21B5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9A080D">
        <w:rPr>
          <w:rFonts w:ascii="Times New Roman" w:hAnsi="Times New Roman" w:cs="Times New Roman"/>
          <w:b/>
          <w:bCs/>
          <w:sz w:val="28"/>
          <w:lang w:val="nl-NL"/>
        </w:rPr>
        <w:t xml:space="preserve"> b.</w:t>
      </w:r>
      <w:r w:rsidR="00D21B5E" w:rsidRPr="009A080D">
        <w:rPr>
          <w:rFonts w:ascii="Times New Roman" w:hAnsi="Times New Roman" w:cs="Times New Roman"/>
          <w:sz w:val="28"/>
          <w:lang w:val="nl-NL"/>
        </w:rPr>
        <w:t xml:space="preserve">   Các số thích hợp điền vào chỗ chấm là: </w:t>
      </w:r>
    </w:p>
    <w:p w14:paraId="3C1B02C6" w14:textId="485FA937" w:rsidR="009125EC" w:rsidRPr="009A080D" w:rsidRDefault="00D21B5E" w:rsidP="009125E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D4A4038" wp14:editId="18EB7A0D">
                <wp:simplePos x="0" y="0"/>
                <wp:positionH relativeFrom="page">
                  <wp:align>center</wp:align>
                </wp:positionH>
                <wp:positionV relativeFrom="paragraph">
                  <wp:posOffset>5080</wp:posOffset>
                </wp:positionV>
                <wp:extent cx="4365625" cy="619125"/>
                <wp:effectExtent l="0" t="0" r="15875" b="28575"/>
                <wp:wrapNone/>
                <wp:docPr id="1270088041" name="Group 3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5625" cy="619125"/>
                          <a:chOff x="0" y="0"/>
                          <a:chExt cx="4375150" cy="627380"/>
                        </a:xfrm>
                      </wpg:grpSpPr>
                      <wps:wsp>
                        <wps:cNvPr id="2145224771" name="Rectangle: Rounded Corners 325"/>
                        <wps:cNvSpPr/>
                        <wps:spPr>
                          <a:xfrm>
                            <a:off x="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E78410" w14:textId="42851A59" w:rsidR="009125EC" w:rsidRDefault="009125EC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 xml:space="preserve"> </w:t>
                              </w:r>
                              <w:r w:rsidR="00D21B5E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...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49543926" name="Rectangle: Rounded Corners 325"/>
                        <wps:cNvSpPr/>
                        <wps:spPr>
                          <a:xfrm>
                            <a:off x="175895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AE0C85" w14:textId="7DA858A9" w:rsidR="009125EC" w:rsidRDefault="00D21B5E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.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20249640" name="Rectangle: Rounded Corners 325"/>
                        <wps:cNvSpPr/>
                        <wps:spPr>
                          <a:xfrm>
                            <a:off x="353695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1ED58C" w14:textId="77777777" w:rsidR="009125EC" w:rsidRDefault="009125EC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06409383" name="Rectangle 327"/>
                        <wps:cNvSpPr/>
                        <wps:spPr>
                          <a:xfrm>
                            <a:off x="869950" y="0"/>
                            <a:ext cx="8534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D932F3A" w14:textId="77777777" w:rsidR="009125EC" w:rsidRDefault="009125EC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× 1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8094482" name="Rectangle 327"/>
                        <wps:cNvSpPr/>
                        <wps:spPr>
                          <a:xfrm>
                            <a:off x="2609850" y="12700"/>
                            <a:ext cx="8534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2ED4E4" w14:textId="77777777" w:rsidR="009125EC" w:rsidRDefault="009125EC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: 0,0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93639391" name="Straight Arrow Connector 381"/>
                        <wps:cNvCnPr/>
                        <wps:spPr>
                          <a:xfrm>
                            <a:off x="844550" y="393700"/>
                            <a:ext cx="9080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8986581" name="Straight Arrow Connector 381"/>
                        <wps:cNvCnPr/>
                        <wps:spPr>
                          <a:xfrm>
                            <a:off x="2603500" y="393700"/>
                            <a:ext cx="9080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D4A4038" id="Group 382" o:spid="_x0000_s1026" style="position:absolute;left:0;text-align:left;margin-left:0;margin-top:.4pt;width:343.75pt;height:48.75pt;z-index:251663360;mso-position-horizontal:center;mso-position-horizontal-relative:page;mso-width-relative:margin;mso-height-relative:margin" coordsize="43751,6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">
                <v:roundrect id="Rectangle: Rounded Corners 325" o:spid="_x0000_s1027" style="position:absolute;top:1397;width:8382;height:487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" fillcolor="white [3201]" strokecolor="#4472c4 [3204]" strokeweight="1pt">
                  <v:stroke joinstyle="miter"/>
                  <v:textbox>
                    <w:txbxContent>
                      <w:p w14:paraId="63E78410" w14:textId="42851A59" w:rsidR="009125EC" w:rsidRDefault="009125EC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 xml:space="preserve"> </w:t>
                        </w:r>
                        <w:r w:rsidR="00D21B5E"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.......</w:t>
                        </w:r>
                      </w:p>
                    </w:txbxContent>
                  </v:textbox>
                </v:roundrect>
                <v:roundrect id="Rectangle: Rounded Corners 325" o:spid="_x0000_s1028" style="position:absolute;left:17589;top:1397;width:8382;height:487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" fillcolor="white [3201]" strokecolor="#4472c4 [3204]" strokeweight="1pt">
                  <v:stroke joinstyle="miter"/>
                  <v:textbox>
                    <w:txbxContent>
                      <w:p w14:paraId="10AE0C85" w14:textId="7DA858A9" w:rsidR="009125EC" w:rsidRDefault="00D21B5E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.....</w:t>
                        </w:r>
                      </w:p>
                    </w:txbxContent>
                  </v:textbox>
                </v:roundrect>
                <v:roundrect id="Rectangle: Rounded Corners 325" o:spid="_x0000_s1029" style="position:absolute;left:35369;top:1397;width:8382;height:487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" fillcolor="white [3201]" strokecolor="#4472c4 [3204]" strokeweight="1pt">
                  <v:stroke joinstyle="miter"/>
                  <v:textbox>
                    <w:txbxContent>
                      <w:p w14:paraId="581ED58C" w14:textId="77777777" w:rsidR="009125EC" w:rsidRDefault="009125EC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65</w:t>
                        </w:r>
                      </w:p>
                    </w:txbxContent>
                  </v:textbox>
                </v:roundrect>
                <v:rect id="Rectangle 327" o:spid="_x0000_s1030" style="position:absolute;left:8699;width:8534;height:35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" filled="f" stroked="f" strokeweight="1pt">
                  <v:textbox>
                    <w:txbxContent>
                      <w:p w14:paraId="5D932F3A" w14:textId="77777777" w:rsidR="009125EC" w:rsidRDefault="009125EC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× 100</w:t>
                        </w:r>
                      </w:p>
                    </w:txbxContent>
                  </v:textbox>
                </v:rect>
                <v:rect id="Rectangle 327" o:spid="_x0000_s1031" style="position:absolute;left:26098;top:127;width:8534;height:35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" filled="f" stroked="f" strokeweight="1pt">
                  <v:textbox>
                    <w:txbxContent>
                      <w:p w14:paraId="592ED4E4" w14:textId="77777777" w:rsidR="009125EC" w:rsidRDefault="009125EC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: 0,01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81" o:spid="_x0000_s1032" type="#_x0000_t32" style="position:absolute;left:8445;top:3937;width:90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" strokecolor="#4472c4 [3204]" strokeweight="1pt">
                  <v:stroke endarrow="block" joinstyle="miter"/>
                </v:shape>
                <v:shape id="Straight Arrow Connector 381" o:spid="_x0000_s1033" type="#_x0000_t32" style="position:absolute;left:26035;top:3937;width:90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" strokecolor="#4472c4 [3204]" strokeweight="1pt">
                  <v:stroke endarrow="block" joinstyle="miter"/>
                </v:shape>
                <w10:wrap anchorx="page"/>
              </v:group>
            </w:pict>
          </mc:Fallback>
        </mc:AlternateContent>
      </w:r>
    </w:p>
    <w:p w14:paraId="73463AAC" w14:textId="4B4FABA6" w:rsidR="009125EC" w:rsidRPr="009A080D" w:rsidRDefault="009125EC" w:rsidP="009125E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</w:p>
    <w:p w14:paraId="637DD466" w14:textId="62C54459" w:rsidR="009125EC" w:rsidRPr="003F5FD5" w:rsidRDefault="00D21B5E" w:rsidP="009125EC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>
        <w:rPr>
          <w:rFonts w:ascii="Times New Roman" w:hAnsi="Times New Roman" w:cs="Times New Roman"/>
          <w:b/>
          <w:bCs/>
          <w:noProof/>
          <w:sz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9432004" wp14:editId="7878EDAC">
                <wp:simplePos x="0" y="0"/>
                <wp:positionH relativeFrom="margin">
                  <wp:posOffset>3638550</wp:posOffset>
                </wp:positionH>
                <wp:positionV relativeFrom="paragraph">
                  <wp:posOffset>173355</wp:posOffset>
                </wp:positionV>
                <wp:extent cx="1374140" cy="1644650"/>
                <wp:effectExtent l="0" t="0" r="0" b="0"/>
                <wp:wrapNone/>
                <wp:docPr id="349687144" name="Group 4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4140" cy="1644650"/>
                          <a:chOff x="224428" y="-52698"/>
                          <a:chExt cx="1375010" cy="2154587"/>
                        </a:xfrm>
                      </wpg:grpSpPr>
                      <wps:wsp>
                        <wps:cNvPr id="1860884666" name="Straight Connector 9"/>
                        <wps:cNvCnPr>
                          <a:endCxn id="1758288430" idx="0"/>
                        </wps:cNvCnPr>
                        <wps:spPr>
                          <a:xfrm flipH="1">
                            <a:off x="650347" y="305241"/>
                            <a:ext cx="22333" cy="125834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3498367" name="Straight Connector 9"/>
                        <wps:cNvCnPr/>
                        <wps:spPr>
                          <a:xfrm>
                            <a:off x="650471" y="1621692"/>
                            <a:ext cx="592461" cy="2364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8288430" name="Rectangle 10"/>
                        <wps:cNvSpPr/>
                        <wps:spPr>
                          <a:xfrm>
                            <a:off x="596475" y="1563624"/>
                            <a:ext cx="107990" cy="10797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62254889" name="Rectangle 10"/>
                        <wps:cNvSpPr/>
                        <wps:spPr>
                          <a:xfrm>
                            <a:off x="963168" y="1645236"/>
                            <a:ext cx="636270" cy="456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B106CDC" w14:textId="4E3F0F39" w:rsidR="00D21B5E" w:rsidRDefault="00D21B5E" w:rsidP="00D21B5E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032312463" name="Rectangle 10"/>
                        <wps:cNvSpPr/>
                        <wps:spPr>
                          <a:xfrm>
                            <a:off x="224428" y="-52698"/>
                            <a:ext cx="579102" cy="374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2CF7CF" w14:textId="3E3C44B8" w:rsidR="00D21B5E" w:rsidRDefault="00D21B5E" w:rsidP="00D21B5E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432004" id="Group 465" o:spid="_x0000_s1034" style="position:absolute;left:0;text-align:left;margin-left:286.5pt;margin-top:13.65pt;width:108.2pt;height:129.5pt;z-index:251665408;mso-position-horizontal-relative:margin;mso-width-relative:margin;mso-height-relative:margin" coordorigin="2244,-526" coordsize="13750,21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">
                <v:line id="Straight Connector 9" o:spid="_x0000_s1035" style="position:absolute;flip:x;visibility:visible;mso-wrap-style:square" from="6503,3052" to="6726,15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" strokecolor="black [3200]" strokeweight="1pt">
                  <v:stroke joinstyle="miter"/>
                </v:line>
                <v:line id="Straight Connector 9" o:spid="_x0000_s1036" style="position:absolute;visibility:visible;mso-wrap-style:square" from="6504,16216" to="12429,16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" strokecolor="black [3200]" strokeweight="1pt">
                  <v:stroke dashstyle="dash" joinstyle="miter"/>
                </v:line>
                <v:rect id="_x0000_s1037" style="position:absolute;left:5964;top:15636;width:1080;height:10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" fillcolor="black [3200]" strokecolor="black [480]" strokeweight="1pt"/>
                <v:rect id="_x0000_s1038" style="position:absolute;left:9631;top:16452;width:6363;height:45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" filled="f" stroked="f" strokeweight="1pt">
                  <v:textbox>
                    <w:txbxContent>
                      <w:p w14:paraId="0B106CDC" w14:textId="4E3F0F39" w:rsidR="00D21B5E" w:rsidRDefault="00D21B5E" w:rsidP="00D21B5E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_x0000_s1039" style="position:absolute;left:2244;top:-526;width:5791;height:37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" filled="f" stroked="f" strokeweight="1pt">
                  <v:textbox>
                    <w:txbxContent>
                      <w:p w14:paraId="102CF7CF" w14:textId="3E3C44B8" w:rsidR="00D21B5E" w:rsidRDefault="00D21B5E" w:rsidP="00D21B5E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9125EC" w:rsidRPr="009A080D">
        <w:rPr>
          <w:rFonts w:ascii="Times New Roman" w:hAnsi="Times New Roman" w:cs="Times New Roman"/>
          <w:b/>
          <w:bCs/>
          <w:sz w:val="28"/>
          <w:lang w:val="nl-NL"/>
        </w:rPr>
        <w:tab/>
      </w:r>
      <w:r w:rsidR="009125EC" w:rsidRPr="003F5FD5">
        <w:rPr>
          <w:rFonts w:ascii="Times New Roman" w:hAnsi="Times New Roman" w:cs="Times New Roman"/>
          <w:b/>
          <w:bCs/>
          <w:sz w:val="28"/>
          <w:lang w:val="nl-NL"/>
        </w:rPr>
        <w:t>A.</w:t>
      </w:r>
      <w:r w:rsidR="009125EC" w:rsidRPr="003F5FD5">
        <w:rPr>
          <w:rFonts w:ascii="Times New Roman" w:hAnsi="Times New Roman" w:cs="Times New Roman"/>
          <w:sz w:val="28"/>
          <w:lang w:val="nl-NL"/>
        </w:rPr>
        <w:t xml:space="preserve"> 0,065</w:t>
      </w:r>
      <w:r w:rsidR="009125EC" w:rsidRPr="003F5FD5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="009125EC" w:rsidRPr="003F5FD5">
        <w:rPr>
          <w:rFonts w:ascii="Times New Roman" w:hAnsi="Times New Roman" w:cs="Times New Roman"/>
          <w:sz w:val="28"/>
          <w:lang w:val="nl-NL"/>
        </w:rPr>
        <w:t>0,0065</w:t>
      </w:r>
      <w:r w:rsidR="009125EC" w:rsidRPr="003F5FD5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="009125EC" w:rsidRPr="003F5FD5">
        <w:rPr>
          <w:rFonts w:ascii="Times New Roman" w:hAnsi="Times New Roman" w:cs="Times New Roman"/>
          <w:sz w:val="28"/>
          <w:lang w:val="nl-NL"/>
        </w:rPr>
        <w:t>0,00065</w:t>
      </w:r>
      <w:r w:rsidR="009125EC" w:rsidRPr="003F5FD5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="009125EC" w:rsidRPr="003F5FD5">
        <w:rPr>
          <w:rFonts w:ascii="Times New Roman" w:hAnsi="Times New Roman" w:cs="Times New Roman"/>
          <w:sz w:val="28"/>
          <w:lang w:val="nl-NL"/>
        </w:rPr>
        <w:t>0,65</w:t>
      </w:r>
    </w:p>
    <w:p w14:paraId="1EB9FA6B" w14:textId="1A7B014E" w:rsidR="009125EC" w:rsidRPr="003F5FD5" w:rsidRDefault="009125EC" w:rsidP="009125E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3F5FD5">
        <w:rPr>
          <w:rFonts w:ascii="Times New Roman" w:hAnsi="Times New Roman" w:cs="Times New Roman"/>
          <w:b/>
          <w:bCs/>
          <w:sz w:val="28"/>
          <w:lang w:val="nl-NL"/>
        </w:rPr>
        <w:tab/>
      </w:r>
      <w:r w:rsidR="00D21B5E" w:rsidRPr="003F5FD5">
        <w:rPr>
          <w:rFonts w:ascii="Times New Roman" w:hAnsi="Times New Roman" w:cs="Times New Roman"/>
          <w:b/>
          <w:bCs/>
          <w:sz w:val="28"/>
          <w:lang w:val="nl-NL"/>
        </w:rPr>
        <w:t>Câu 4.</w:t>
      </w:r>
      <w:r w:rsidR="003F5FD5" w:rsidRPr="003F5FD5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  <w:r w:rsidR="003F5FD5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(1 điểm) </w:t>
      </w:r>
    </w:p>
    <w:p w14:paraId="098F922D" w14:textId="4DB06AF1" w:rsidR="009125EC" w:rsidRPr="009B3A3A" w:rsidRDefault="00D21B5E" w:rsidP="00D21B5E">
      <w:pPr>
        <w:pStyle w:val="ListParagraph"/>
        <w:numPr>
          <w:ilvl w:val="0"/>
          <w:numId w:val="1"/>
        </w:numPr>
        <w:tabs>
          <w:tab w:val="left" w:pos="1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21B5E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A5B9E36" wp14:editId="0D101C9F">
                <wp:simplePos x="0" y="0"/>
                <wp:positionH relativeFrom="column">
                  <wp:posOffset>5724525</wp:posOffset>
                </wp:positionH>
                <wp:positionV relativeFrom="paragraph">
                  <wp:posOffset>877414</wp:posOffset>
                </wp:positionV>
                <wp:extent cx="635867" cy="348575"/>
                <wp:effectExtent l="0" t="0" r="0" b="0"/>
                <wp:wrapNone/>
                <wp:docPr id="1284213606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867" cy="348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D56A31" w14:textId="08EB5F5A" w:rsidR="00D21B5E" w:rsidRDefault="00D21B5E" w:rsidP="00D21B5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5B9E36" id="Rectangle 10" o:spid="_x0000_s1040" style="position:absolute;left:0;text-align:left;margin-left:450.75pt;margin-top:69.1pt;width:50.05pt;height:27.4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" filled="f" stroked="f" strokeweight="1pt">
                <v:textbox>
                  <w:txbxContent>
                    <w:p w14:paraId="76D56A31" w14:textId="08EB5F5A" w:rsidR="00D21B5E" w:rsidRDefault="00D21B5E" w:rsidP="00D21B5E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Pr="00D21B5E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324B6E6" wp14:editId="4931DD80">
                <wp:simplePos x="0" y="0"/>
                <wp:positionH relativeFrom="column">
                  <wp:posOffset>3300095</wp:posOffset>
                </wp:positionH>
                <wp:positionV relativeFrom="paragraph">
                  <wp:posOffset>748030</wp:posOffset>
                </wp:positionV>
                <wp:extent cx="635867" cy="348575"/>
                <wp:effectExtent l="0" t="0" r="0" b="0"/>
                <wp:wrapNone/>
                <wp:docPr id="395546457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867" cy="348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BE620A" w14:textId="4241C4BE" w:rsidR="00D21B5E" w:rsidRDefault="00D21B5E" w:rsidP="00D21B5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24B6E6" id="_x0000_s1041" style="position:absolute;left:0;text-align:left;margin-left:259.85pt;margin-top:58.9pt;width:50.05pt;height:27.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" filled="f" stroked="f" strokeweight="1pt">
                <v:textbox>
                  <w:txbxContent>
                    <w:p w14:paraId="16BE620A" w14:textId="4241C4BE" w:rsidR="00D21B5E" w:rsidRDefault="00D21B5E" w:rsidP="00D21B5E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H</w:t>
                      </w:r>
                    </w:p>
                  </w:txbxContent>
                </v:textbox>
              </v:rect>
            </w:pict>
          </mc:Fallback>
        </mc:AlternateContent>
      </w:r>
      <w:r w:rsidRPr="00D21B5E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44A5E3D" wp14:editId="17CCFB0B">
                <wp:simplePos x="0" y="0"/>
                <wp:positionH relativeFrom="margin">
                  <wp:posOffset>3827145</wp:posOffset>
                </wp:positionH>
                <wp:positionV relativeFrom="paragraph">
                  <wp:posOffset>323215</wp:posOffset>
                </wp:positionV>
                <wp:extent cx="1986591" cy="545922"/>
                <wp:effectExtent l="0" t="514350" r="52070" b="26035"/>
                <wp:wrapNone/>
                <wp:docPr id="2013218521" name="Isosceles Tri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664151">
                          <a:off x="0" y="0"/>
                          <a:ext cx="1986591" cy="545922"/>
                        </a:xfrm>
                        <a:prstGeom prst="triangle">
                          <a:avLst>
                            <a:gd name="adj" fmla="val 49238"/>
                          </a:avLst>
                        </a:prstGeom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1AC03F2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4" o:spid="_x0000_s1026" type="#_x0000_t5" style="position:absolute;margin-left:301.35pt;margin-top:25.45pt;width:156.4pt;height:43pt;rotation:-9760330fd;z-index:2516674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" adj="10635" fillcolor="#70ad47 [3209]" strokecolor="#10190a [489]" strokeweight="1pt">
                <w10:wrap anchorx="margin"/>
              </v:shape>
            </w:pict>
          </mc:Fallback>
        </mc:AlternateContent>
      </w:r>
      <w:r w:rsidRPr="009B3A3A">
        <w:rPr>
          <w:rFonts w:ascii="Times New Roman" w:hAnsi="Times New Roman" w:cs="Times New Roman"/>
          <w:sz w:val="28"/>
          <w:szCs w:val="28"/>
          <w:lang w:val="nl-NL"/>
        </w:rPr>
        <w:t>Đường cao của tam giác ABC là : .....................</w:t>
      </w:r>
    </w:p>
    <w:p w14:paraId="5AF3725C" w14:textId="77777777" w:rsidR="00F842B1" w:rsidRPr="009B3A3A" w:rsidRDefault="00F842B1" w:rsidP="00F842B1">
      <w:pPr>
        <w:tabs>
          <w:tab w:val="left" w:pos="1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14:paraId="2CF4CC61" w14:textId="77777777" w:rsidR="00F842B1" w:rsidRPr="009B3A3A" w:rsidRDefault="00F842B1" w:rsidP="00F842B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</w:p>
    <w:p w14:paraId="3DCD27BA" w14:textId="77777777" w:rsidR="00F842B1" w:rsidRPr="009B3A3A" w:rsidRDefault="00F842B1" w:rsidP="00F842B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</w:p>
    <w:p w14:paraId="693F7465" w14:textId="168CF8F1" w:rsidR="00F842B1" w:rsidRPr="009B3A3A" w:rsidRDefault="00F842B1" w:rsidP="00F842B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9B3A3A">
        <w:rPr>
          <w:rFonts w:ascii="Times New Roman" w:hAnsi="Times New Roman" w:cs="Times New Roman"/>
          <w:b/>
          <w:bCs/>
          <w:sz w:val="28"/>
          <w:lang w:val="nl-NL"/>
        </w:rPr>
        <w:t>b</w:t>
      </w:r>
      <w:r w:rsidRPr="009B3A3A">
        <w:rPr>
          <w:rFonts w:ascii="Times New Roman" w:hAnsi="Times New Roman" w:cs="Times New Roman"/>
          <w:sz w:val="28"/>
          <w:lang w:val="nl-NL"/>
        </w:rPr>
        <w:t>. Một hình thang có diện tích bằng 5,64 cm</w:t>
      </w:r>
      <w:r w:rsidRPr="009B3A3A">
        <w:rPr>
          <w:rFonts w:ascii="Times New Roman" w:hAnsi="Times New Roman" w:cs="Times New Roman"/>
          <w:sz w:val="28"/>
          <w:vertAlign w:val="superscript"/>
          <w:lang w:val="nl-NL"/>
        </w:rPr>
        <w:t>2</w:t>
      </w:r>
      <w:r w:rsidRPr="009B3A3A">
        <w:rPr>
          <w:rFonts w:ascii="Times New Roman" w:hAnsi="Times New Roman" w:cs="Times New Roman"/>
          <w:sz w:val="28"/>
          <w:lang w:val="nl-NL"/>
        </w:rPr>
        <w:t xml:space="preserve"> và chiều cao bằng 2,4 </w:t>
      </w:r>
      <w:r w:rsidR="00B03E12" w:rsidRPr="009B3A3A">
        <w:rPr>
          <w:rFonts w:ascii="Times New Roman" w:hAnsi="Times New Roman" w:cs="Times New Roman"/>
          <w:sz w:val="28"/>
          <w:lang w:val="nl-NL"/>
        </w:rPr>
        <w:t>c</w:t>
      </w:r>
      <w:r w:rsidRPr="009B3A3A">
        <w:rPr>
          <w:rFonts w:ascii="Times New Roman" w:hAnsi="Times New Roman" w:cs="Times New Roman"/>
          <w:sz w:val="28"/>
          <w:lang w:val="nl-NL"/>
        </w:rPr>
        <w:t xml:space="preserve">m.  Biết đáy bé </w:t>
      </w:r>
      <w:r w:rsidR="00EC0C23" w:rsidRPr="009B3A3A">
        <w:rPr>
          <w:rFonts w:ascii="Times New Roman" w:hAnsi="Times New Roman" w:cs="Times New Roman"/>
          <w:sz w:val="28"/>
          <w:lang w:val="nl-NL"/>
        </w:rPr>
        <w:t xml:space="preserve">là </w:t>
      </w:r>
      <w:r w:rsidRPr="009B3A3A">
        <w:rPr>
          <w:rFonts w:ascii="Times New Roman" w:hAnsi="Times New Roman" w:cs="Times New Roman"/>
          <w:sz w:val="28"/>
          <w:lang w:val="nl-NL"/>
        </w:rPr>
        <w:t xml:space="preserve">1,7 </w:t>
      </w:r>
      <w:r w:rsidR="00EC0C23" w:rsidRPr="009B3A3A">
        <w:rPr>
          <w:rFonts w:ascii="Times New Roman" w:hAnsi="Times New Roman" w:cs="Times New Roman"/>
          <w:sz w:val="28"/>
          <w:lang w:val="nl-NL"/>
        </w:rPr>
        <w:t>c</w:t>
      </w:r>
      <w:r w:rsidRPr="009B3A3A">
        <w:rPr>
          <w:rFonts w:ascii="Times New Roman" w:hAnsi="Times New Roman" w:cs="Times New Roman"/>
          <w:sz w:val="28"/>
          <w:lang w:val="nl-NL"/>
        </w:rPr>
        <w:t>m</w:t>
      </w:r>
      <w:r w:rsidR="00EC0C23" w:rsidRPr="009B3A3A">
        <w:rPr>
          <w:rFonts w:ascii="Times New Roman" w:hAnsi="Times New Roman" w:cs="Times New Roman"/>
          <w:sz w:val="28"/>
          <w:lang w:val="nl-NL"/>
        </w:rPr>
        <w:t xml:space="preserve"> tính Độ dài đáy bé bằng ........................</w:t>
      </w:r>
    </w:p>
    <w:p w14:paraId="42612BD8" w14:textId="61884352" w:rsidR="00F842B1" w:rsidRPr="009B3A3A" w:rsidRDefault="00F842B1" w:rsidP="00F842B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nl-NL"/>
        </w:rPr>
      </w:pPr>
      <w:r w:rsidRPr="009B3A3A">
        <w:rPr>
          <w:rFonts w:ascii="Times New Roman" w:hAnsi="Times New Roman" w:cs="Times New Roman"/>
          <w:b/>
          <w:bCs/>
          <w:sz w:val="28"/>
          <w:lang w:val="nl-NL"/>
        </w:rPr>
        <w:lastRenderedPageBreak/>
        <w:tab/>
        <w:t>A.</w:t>
      </w:r>
      <w:r w:rsidR="009B3A3A">
        <w:rPr>
          <w:rFonts w:ascii="Times New Roman" w:hAnsi="Times New Roman" w:cs="Times New Roman"/>
          <w:sz w:val="28"/>
          <w:lang w:val="nl-NL"/>
        </w:rPr>
        <w:t xml:space="preserve">4,7 </w:t>
      </w:r>
      <w:r w:rsidRPr="009B3A3A">
        <w:rPr>
          <w:rFonts w:ascii="Times New Roman" w:hAnsi="Times New Roman" w:cs="Times New Roman"/>
          <w:sz w:val="28"/>
          <w:lang w:val="nl-NL"/>
        </w:rPr>
        <w:t>cm</w:t>
      </w:r>
      <w:r w:rsidRPr="009B3A3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="002239BC">
        <w:rPr>
          <w:rFonts w:ascii="Times New Roman" w:hAnsi="Times New Roman" w:cs="Times New Roman"/>
          <w:sz w:val="28"/>
          <w:lang w:val="nl-NL"/>
        </w:rPr>
        <w:t>0,3</w:t>
      </w:r>
      <w:r w:rsidRPr="009B3A3A">
        <w:rPr>
          <w:rFonts w:ascii="Times New Roman" w:hAnsi="Times New Roman" w:cs="Times New Roman"/>
          <w:sz w:val="28"/>
          <w:lang w:val="nl-NL"/>
        </w:rPr>
        <w:t xml:space="preserve"> cm </w:t>
      </w:r>
      <w:r w:rsidRPr="009B3A3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9B3A3A">
        <w:rPr>
          <w:rFonts w:ascii="Times New Roman" w:hAnsi="Times New Roman" w:cs="Times New Roman"/>
          <w:sz w:val="28"/>
          <w:lang w:val="nl-NL"/>
        </w:rPr>
        <w:t>3,</w:t>
      </w:r>
      <w:r w:rsidR="009B3A3A">
        <w:rPr>
          <w:rFonts w:ascii="Times New Roman" w:hAnsi="Times New Roman" w:cs="Times New Roman"/>
          <w:sz w:val="28"/>
          <w:lang w:val="nl-NL"/>
        </w:rPr>
        <w:t>0</w:t>
      </w:r>
      <w:r w:rsidRPr="009B3A3A">
        <w:rPr>
          <w:rFonts w:ascii="Times New Roman" w:hAnsi="Times New Roman" w:cs="Times New Roman"/>
          <w:sz w:val="28"/>
          <w:lang w:val="nl-NL"/>
        </w:rPr>
        <w:t xml:space="preserve"> cm</w:t>
      </w:r>
      <w:r w:rsidRPr="009B3A3A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="009B3A3A">
        <w:rPr>
          <w:rFonts w:ascii="Times New Roman" w:hAnsi="Times New Roman" w:cs="Times New Roman"/>
          <w:sz w:val="28"/>
          <w:lang w:val="nl-NL"/>
        </w:rPr>
        <w:t>0,65</w:t>
      </w:r>
      <w:r w:rsidRPr="009B3A3A">
        <w:rPr>
          <w:rFonts w:ascii="Times New Roman" w:hAnsi="Times New Roman" w:cs="Times New Roman"/>
          <w:sz w:val="28"/>
          <w:lang w:val="nl-NL"/>
        </w:rPr>
        <w:t xml:space="preserve"> m</w:t>
      </w:r>
    </w:p>
    <w:p w14:paraId="56939070" w14:textId="77777777" w:rsidR="003C1A37" w:rsidRPr="009B3A3A" w:rsidRDefault="003C1A37" w:rsidP="00F842B1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9B3A3A">
        <w:rPr>
          <w:rFonts w:ascii="Times New Roman" w:hAnsi="Times New Roman" w:cs="Times New Roman"/>
          <w:b/>
          <w:bCs/>
          <w:sz w:val="28"/>
          <w:szCs w:val="28"/>
          <w:lang w:val="nl-NL"/>
        </w:rPr>
        <w:t>II. Phần tự luận (6 điểm)</w:t>
      </w:r>
    </w:p>
    <w:p w14:paraId="3CE66EC1" w14:textId="7CA810A5" w:rsidR="00F842B1" w:rsidRPr="009B3A3A" w:rsidRDefault="00F842B1" w:rsidP="00F842B1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9B3A3A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5. Đặt tính rồi tính: (2 điểm)</w:t>
      </w:r>
    </w:p>
    <w:p w14:paraId="6F33A89F" w14:textId="0E99EAB9" w:rsidR="00F842B1" w:rsidRPr="00943B51" w:rsidRDefault="00F842B1" w:rsidP="00F842B1">
      <w:pPr>
        <w:spacing w:after="0" w:line="288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5B3E4C">
        <w:rPr>
          <w:sz w:val="28"/>
          <w:szCs w:val="28"/>
          <w:lang w:val="nb-NO"/>
        </w:rPr>
        <w:t>a</w:t>
      </w:r>
      <w:r w:rsidRPr="005B3E4C">
        <w:rPr>
          <w:rFonts w:ascii="Times New Roman" w:hAnsi="Times New Roman" w:cs="Times New Roman"/>
          <w:sz w:val="28"/>
          <w:szCs w:val="28"/>
          <w:lang w:val="nb-NO"/>
        </w:rPr>
        <w:t>)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2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75,86 + 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45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>,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 xml:space="preserve">7 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ab/>
        <w:t xml:space="preserve">     b) 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94</w:t>
      </w:r>
      <w:r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 – 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63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,827         </w:t>
      </w:r>
      <w:r>
        <w:rPr>
          <w:rFonts w:ascii="Times New Roman" w:hAnsi="Times New Roman" w:cs="Times New Roman"/>
          <w:sz w:val="28"/>
          <w:szCs w:val="28"/>
          <w:lang w:val="nb-NO"/>
        </w:rPr>
        <w:t xml:space="preserve">    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c) 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4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8,16  </w:t>
      </w:r>
      <w:r w:rsidRPr="00943B51">
        <w:rPr>
          <w:rFonts w:ascii="Times New Roman" w:hAnsi="Times New Roman" w:cs="Times New Roman"/>
          <w:position w:val="-4"/>
          <w:sz w:val="28"/>
          <w:szCs w:val="28"/>
          <w:lang w:val="nb-NO"/>
        </w:rPr>
        <w:object w:dxaOrig="180" w:dyaOrig="200" w14:anchorId="030A4ADB">
          <v:shape id="_x0000_i1029" type="#_x0000_t75" style="width:8.25pt;height:9.75pt" o:ole="">
            <v:imagedata r:id="rId13" o:title=""/>
          </v:shape>
          <o:OLEObject Type="Embed" ProgID="Equation.3" ShapeID="_x0000_i1029" DrawAspect="Content" ObjectID="_1795178464" r:id="rId14"/>
        </w:objec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4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>,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6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  <w:lang w:val="nb-NO"/>
        </w:rPr>
        <w:t xml:space="preserve">     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d) 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9,86</w:t>
      </w:r>
      <w:r w:rsidRPr="00943B51">
        <w:rPr>
          <w:rFonts w:ascii="Times New Roman" w:hAnsi="Times New Roman" w:cs="Times New Roman"/>
          <w:sz w:val="28"/>
          <w:szCs w:val="28"/>
          <w:lang w:val="nb-NO"/>
        </w:rPr>
        <w:t xml:space="preserve"> : </w:t>
      </w:r>
      <w:r>
        <w:rPr>
          <w:rFonts w:ascii="Times New Roman" w:hAnsi="Times New Roman" w:cs="Times New Roman"/>
          <w:sz w:val="28"/>
          <w:szCs w:val="28"/>
          <w:lang w:val="nb-NO"/>
        </w:rPr>
        <w:t>2,</w:t>
      </w:r>
      <w:r w:rsidR="009A080D">
        <w:rPr>
          <w:rFonts w:ascii="Times New Roman" w:hAnsi="Times New Roman" w:cs="Times New Roman"/>
          <w:sz w:val="28"/>
          <w:szCs w:val="28"/>
          <w:lang w:val="nb-NO"/>
        </w:rPr>
        <w:t>9</w:t>
      </w:r>
    </w:p>
    <w:p w14:paraId="2BD8C9AF" w14:textId="77777777" w:rsidR="00F842B1" w:rsidRPr="00943B51" w:rsidRDefault="00F842B1" w:rsidP="009A08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36BE0409" w14:textId="77777777" w:rsidR="00F842B1" w:rsidRPr="00943B51" w:rsidRDefault="00F842B1" w:rsidP="009A08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32AD8F5C" w14:textId="77777777" w:rsidR="00F842B1" w:rsidRPr="00943B51" w:rsidRDefault="00F842B1" w:rsidP="009A08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76177D7" w14:textId="77777777" w:rsidR="00F842B1" w:rsidRPr="00943B51" w:rsidRDefault="00F842B1" w:rsidP="009A08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1D41329D" w14:textId="013F4E86" w:rsidR="00F842B1" w:rsidRPr="003F5FD5" w:rsidRDefault="00F842B1" w:rsidP="009A080D">
      <w:pPr>
        <w:tabs>
          <w:tab w:val="left" w:pos="1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3F5FD5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388F992" w14:textId="6880E1F8" w:rsidR="003F5FD5" w:rsidRPr="003F5FD5" w:rsidRDefault="003C1A37" w:rsidP="003F5FD5">
      <w:pPr>
        <w:rPr>
          <w:rFonts w:ascii="Times New Roman" w:hAnsi="Times New Roman" w:cs="Times New Roman"/>
          <w:sz w:val="28"/>
          <w:szCs w:val="28"/>
          <w:lang w:val="nb-NO"/>
        </w:rPr>
      </w:pPr>
      <w:r w:rsidRPr="003F5FD5">
        <w:rPr>
          <w:rFonts w:ascii="Times New Roman" w:hAnsi="Times New Roman" w:cs="Times New Roman"/>
          <w:b/>
          <w:bCs/>
          <w:sz w:val="28"/>
          <w:lang w:val="nl-NL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lang w:val="nl-NL"/>
        </w:rPr>
        <w:t xml:space="preserve">6 </w:t>
      </w:r>
      <w:r w:rsidR="003F5FD5" w:rsidRPr="003F5FD5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. </w:t>
      </w:r>
      <w:r w:rsidR="003F5FD5" w:rsidRPr="003C1A37">
        <w:rPr>
          <w:rFonts w:ascii="Times New Roman" w:hAnsi="Times New Roman" w:cs="Times New Roman"/>
          <w:b/>
          <w:bCs/>
          <w:sz w:val="28"/>
          <w:szCs w:val="28"/>
          <w:lang w:val="nb-NO"/>
        </w:rPr>
        <w:t>(1 điểm)</w:t>
      </w:r>
      <w:r w:rsidR="003F5FD5" w:rsidRPr="003C1A37">
        <w:rPr>
          <w:rFonts w:ascii="Times New Roman" w:hAnsi="Times New Roman" w:cs="Times New Roman"/>
          <w:sz w:val="28"/>
          <w:szCs w:val="28"/>
          <w:lang w:val="nb-NO"/>
        </w:rPr>
        <w:t xml:space="preserve">. </w:t>
      </w:r>
      <w:r w:rsidR="003F5FD5" w:rsidRPr="003F5FD5">
        <w:rPr>
          <w:rFonts w:ascii="Times New Roman" w:hAnsi="Times New Roman" w:cs="Times New Roman"/>
          <w:sz w:val="28"/>
          <w:szCs w:val="28"/>
          <w:lang w:val="nb-NO"/>
        </w:rPr>
        <w:t>Viết số thập phân thích hợp vào chỗ chấm :</w:t>
      </w:r>
    </w:p>
    <w:p w14:paraId="0B874297" w14:textId="7F2F60B4" w:rsidR="003C1A37" w:rsidRDefault="003C1A37" w:rsidP="003C1A3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C1A37">
        <w:rPr>
          <w:rFonts w:ascii="Times New Roman" w:hAnsi="Times New Roman" w:cs="Times New Roman"/>
          <w:sz w:val="28"/>
          <w:szCs w:val="28"/>
        </w:rPr>
        <w:t>a)</w:t>
      </w:r>
      <w:r w:rsidR="00B03E12">
        <w:rPr>
          <w:rFonts w:ascii="Times New Roman" w:hAnsi="Times New Roman" w:cs="Times New Roman"/>
          <w:sz w:val="28"/>
          <w:szCs w:val="28"/>
        </w:rPr>
        <w:t xml:space="preserve"> </w:t>
      </w:r>
      <w:r w:rsidRPr="003C1A37">
        <w:rPr>
          <w:rFonts w:ascii="Times New Roman" w:hAnsi="Times New Roman" w:cs="Times New Roman"/>
          <w:bCs/>
          <w:sz w:val="28"/>
          <w:szCs w:val="28"/>
        </w:rPr>
        <w:t>5km 302m = …</w:t>
      </w:r>
      <w:proofErr w:type="gramStart"/>
      <w:r w:rsidRPr="003C1A37">
        <w:rPr>
          <w:rFonts w:ascii="Times New Roman" w:hAnsi="Times New Roman" w:cs="Times New Roman"/>
          <w:bCs/>
          <w:sz w:val="28"/>
          <w:szCs w:val="28"/>
        </w:rPr>
        <w:t>…..</w:t>
      </w:r>
      <w:proofErr w:type="gramEnd"/>
      <w:r w:rsidRPr="003C1A37">
        <w:rPr>
          <w:rFonts w:ascii="Times New Roman" w:hAnsi="Times New Roman" w:cs="Times New Roman"/>
          <w:bCs/>
          <w:sz w:val="28"/>
          <w:szCs w:val="28"/>
        </w:rPr>
        <w:t>km</w:t>
      </w:r>
      <w:r w:rsidR="003F5FD5" w:rsidRPr="003F5FD5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3F5FD5" w:rsidRPr="003F5FD5">
        <w:rPr>
          <w:rFonts w:ascii="Times New Roman" w:hAnsi="Times New Roman" w:cs="Times New Roman"/>
          <w:sz w:val="28"/>
          <w:szCs w:val="28"/>
        </w:rPr>
        <w:t xml:space="preserve"> b)  3 cm</w:t>
      </w:r>
      <w:r w:rsidR="003F5FD5" w:rsidRPr="003F5FD5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2844E36" wp14:editId="0D87B2AE">
            <wp:extent cx="104775" cy="190500"/>
            <wp:effectExtent l="0" t="0" r="9525" b="0"/>
            <wp:docPr id="136554090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5FD5" w:rsidRPr="003F5FD5">
        <w:rPr>
          <w:rFonts w:ascii="Times New Roman" w:hAnsi="Times New Roman" w:cs="Times New Roman"/>
          <w:sz w:val="28"/>
          <w:szCs w:val="28"/>
        </w:rPr>
        <w:t>6mm</w:t>
      </w:r>
      <w:r w:rsidR="003F5FD5" w:rsidRPr="003F5FD5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8B95339" wp14:editId="49A7679E">
            <wp:extent cx="104775" cy="190500"/>
            <wp:effectExtent l="0" t="0" r="9525" b="0"/>
            <wp:docPr id="209410069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5FD5" w:rsidRPr="003F5FD5">
        <w:rPr>
          <w:rFonts w:ascii="Times New Roman" w:hAnsi="Times New Roman" w:cs="Times New Roman"/>
          <w:sz w:val="28"/>
          <w:szCs w:val="28"/>
        </w:rPr>
        <w:t>= ...........cm</w:t>
      </w:r>
      <w:r w:rsidR="003F5FD5" w:rsidRPr="003F5FD5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8BA70DF" wp14:editId="459F71A9">
            <wp:extent cx="104775" cy="190500"/>
            <wp:effectExtent l="0" t="0" r="9525" b="0"/>
            <wp:docPr id="127068488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BCD27" w14:textId="3B7EFCBB" w:rsidR="003F5FD5" w:rsidRPr="003F5FD5" w:rsidRDefault="003F5FD5" w:rsidP="003C1A3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F5FD5">
        <w:rPr>
          <w:rFonts w:ascii="Times New Roman" w:hAnsi="Times New Roman" w:cs="Times New Roman"/>
          <w:sz w:val="28"/>
          <w:szCs w:val="28"/>
        </w:rPr>
        <w:t xml:space="preserve">c)  7 tấn 3 kg = ...... tấn                      </w:t>
      </w:r>
      <w:r w:rsidR="003C1A37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3F5FD5">
        <w:rPr>
          <w:rFonts w:ascii="Times New Roman" w:hAnsi="Times New Roman" w:cs="Times New Roman"/>
          <w:sz w:val="28"/>
          <w:szCs w:val="28"/>
        </w:rPr>
        <w:t xml:space="preserve"> </w:t>
      </w:r>
      <w:r w:rsidR="00C05A6B">
        <w:rPr>
          <w:rFonts w:ascii="Times New Roman" w:hAnsi="Times New Roman" w:cs="Times New Roman"/>
          <w:sz w:val="28"/>
          <w:szCs w:val="28"/>
        </w:rPr>
        <w:t xml:space="preserve">   </w:t>
      </w:r>
      <w:r w:rsidRPr="003F5FD5">
        <w:rPr>
          <w:rFonts w:ascii="Times New Roman" w:hAnsi="Times New Roman" w:cs="Times New Roman"/>
          <w:sz w:val="28"/>
          <w:szCs w:val="28"/>
        </w:rPr>
        <w:t>d) 6,025 m = ...............dm</w:t>
      </w:r>
    </w:p>
    <w:p w14:paraId="74A284C4" w14:textId="1A8AFEED" w:rsidR="003F5FD5" w:rsidRDefault="003C1A37" w:rsidP="003F5F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3F5FD5">
        <w:rPr>
          <w:rFonts w:ascii="Times New Roman" w:hAnsi="Times New Roman" w:cs="Times New Roman"/>
          <w:b/>
          <w:bCs/>
          <w:sz w:val="28"/>
          <w:lang w:val="nl-NL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lang w:val="nl-NL"/>
        </w:rPr>
        <w:t>7.</w:t>
      </w:r>
      <w:r w:rsidR="003F5FD5" w:rsidRPr="003C1A37">
        <w:rPr>
          <w:rFonts w:ascii="Times New Roman" w:hAnsi="Times New Roman" w:cs="Times New Roman"/>
          <w:b/>
          <w:bCs/>
          <w:i/>
          <w:iCs/>
          <w:sz w:val="28"/>
        </w:rPr>
        <w:t xml:space="preserve"> </w:t>
      </w:r>
      <w:r w:rsidR="003F5FD5" w:rsidRPr="003C1A37">
        <w:rPr>
          <w:rFonts w:ascii="Times New Roman" w:hAnsi="Times New Roman" w:cs="Times New Roman"/>
          <w:b/>
          <w:bCs/>
          <w:sz w:val="28"/>
          <w:szCs w:val="28"/>
          <w:lang w:val="nb-NO"/>
        </w:rPr>
        <w:t>(2 điểm)</w:t>
      </w:r>
      <w:r w:rsidR="003F5FD5" w:rsidRPr="003C1A37">
        <w:rPr>
          <w:rFonts w:ascii="Times New Roman" w:hAnsi="Times New Roman" w:cs="Times New Roman"/>
          <w:sz w:val="28"/>
          <w:szCs w:val="28"/>
          <w:lang w:val="nb-NO"/>
        </w:rPr>
        <w:t>.</w:t>
      </w:r>
      <w:r w:rsidR="003F5FD5" w:rsidRPr="003F5FD5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3F5FD5" w:rsidRPr="00E8711E">
        <w:rPr>
          <w:rFonts w:ascii="Times New Roman" w:hAnsi="Times New Roman" w:cs="Times New Roman"/>
          <w:b/>
          <w:bCs/>
          <w:sz w:val="28"/>
        </w:rPr>
        <w:t> </w:t>
      </w:r>
      <w:r w:rsidR="003F5FD5" w:rsidRPr="00D81CE9">
        <w:rPr>
          <w:rFonts w:ascii="Times New Roman" w:hAnsi="Times New Roman" w:cs="Times New Roman"/>
          <w:sz w:val="28"/>
        </w:rPr>
        <w:t>Một thửa ruộng dạng hình thang có độ dài 2 đáy là 18</w:t>
      </w:r>
      <w:r w:rsidR="00D64307">
        <w:rPr>
          <w:rFonts w:ascii="Times New Roman" w:hAnsi="Times New Roman" w:cs="Times New Roman"/>
          <w:sz w:val="28"/>
        </w:rPr>
        <w:t>,3</w:t>
      </w:r>
      <w:r w:rsidR="003F5FD5" w:rsidRPr="00D81CE9">
        <w:rPr>
          <w:rFonts w:ascii="Times New Roman" w:hAnsi="Times New Roman" w:cs="Times New Roman"/>
          <w:sz w:val="28"/>
        </w:rPr>
        <w:t xml:space="preserve"> m và 32</w:t>
      </w:r>
      <w:r w:rsidR="00D64307">
        <w:rPr>
          <w:rFonts w:ascii="Times New Roman" w:hAnsi="Times New Roman" w:cs="Times New Roman"/>
          <w:sz w:val="28"/>
        </w:rPr>
        <w:t>,5</w:t>
      </w:r>
      <w:r w:rsidR="003F5FD5" w:rsidRPr="00D81CE9">
        <w:rPr>
          <w:rFonts w:ascii="Times New Roman" w:hAnsi="Times New Roman" w:cs="Times New Roman"/>
          <w:sz w:val="28"/>
        </w:rPr>
        <w:t xml:space="preserve"> m; chiều cao bằng trung bình cộng của hai đáy. Người ta trồng lúa trên thửa ruộng đó, cứ </w:t>
      </w:r>
      <w:r w:rsidR="009B3A3A">
        <w:rPr>
          <w:rFonts w:ascii="Times New Roman" w:hAnsi="Times New Roman" w:cs="Times New Roman"/>
          <w:sz w:val="28"/>
        </w:rPr>
        <w:t>1m</w:t>
      </w:r>
      <w:r w:rsidR="009B3A3A">
        <w:rPr>
          <w:rFonts w:ascii="Times New Roman" w:hAnsi="Times New Roman" w:cs="Times New Roman"/>
          <w:sz w:val="28"/>
          <w:vertAlign w:val="superscript"/>
        </w:rPr>
        <w:t>2</w:t>
      </w:r>
      <w:r w:rsidR="003F5FD5" w:rsidRPr="00D81CE9">
        <w:rPr>
          <w:rFonts w:ascii="Times New Roman" w:hAnsi="Times New Roman" w:cs="Times New Roman"/>
          <w:sz w:val="28"/>
        </w:rPr>
        <w:t xml:space="preserve"> thu hoạch được 1,2 kg thóc. Hỏi:</w:t>
      </w:r>
    </w:p>
    <w:p w14:paraId="7E65A667" w14:textId="4F4F53C8" w:rsidR="00D64307" w:rsidRPr="00D81CE9" w:rsidRDefault="00D64307" w:rsidP="003F5F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Thửa ruộng đó có diện tích bằng bao nhiêu 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sz w:val="28"/>
        </w:rPr>
        <w:t>?</w:t>
      </w:r>
    </w:p>
    <w:p w14:paraId="19CC58CE" w14:textId="48A65928" w:rsidR="003F5FD5" w:rsidRPr="00D81CE9" w:rsidRDefault="00D64307" w:rsidP="003F5F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</w:t>
      </w:r>
      <w:r w:rsidR="003F5FD5" w:rsidRPr="00D81CE9">
        <w:rPr>
          <w:rFonts w:ascii="Times New Roman" w:hAnsi="Times New Roman" w:cs="Times New Roman"/>
          <w:sz w:val="28"/>
        </w:rPr>
        <w:t>) Trên thửa ruộng đó người ta thu hoạch được bao nhiêu tạ thóc?</w:t>
      </w:r>
    </w:p>
    <w:p w14:paraId="6C4D82DF" w14:textId="60314665" w:rsidR="003F5FD5" w:rsidRDefault="003F5FD5" w:rsidP="003F5F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CD381A">
        <w:rPr>
          <w:rFonts w:ascii="Times New Roman" w:hAnsi="Times New Roman" w:cs="Times New Roman"/>
          <w:sz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...........................................................................................</w:t>
      </w:r>
    </w:p>
    <w:p w14:paraId="4D05F259" w14:textId="6BBC1F1E" w:rsidR="00FF4E53" w:rsidRPr="00F036FB" w:rsidRDefault="003C1A37" w:rsidP="00FF4E5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3F5FD5">
        <w:rPr>
          <w:rFonts w:ascii="Times New Roman" w:hAnsi="Times New Roman" w:cs="Times New Roman"/>
          <w:b/>
          <w:bCs/>
          <w:sz w:val="28"/>
          <w:lang w:val="nl-NL"/>
        </w:rPr>
        <w:t xml:space="preserve">Câu </w:t>
      </w:r>
      <w:r>
        <w:rPr>
          <w:rFonts w:ascii="Times New Roman" w:hAnsi="Times New Roman" w:cs="Times New Roman"/>
          <w:b/>
          <w:bCs/>
          <w:sz w:val="28"/>
        </w:rPr>
        <w:t xml:space="preserve">8 </w:t>
      </w:r>
      <w:r w:rsidR="00FF4E53" w:rsidRPr="003C1A37">
        <w:rPr>
          <w:rFonts w:ascii="Times New Roman" w:hAnsi="Times New Roman" w:cs="Times New Roman"/>
          <w:b/>
          <w:bCs/>
          <w:sz w:val="28"/>
          <w:lang w:val="vi-VN"/>
        </w:rPr>
        <w:t>.</w:t>
      </w:r>
      <w:r w:rsidR="003F5FD5" w:rsidRPr="003C1A37">
        <w:rPr>
          <w:rFonts w:ascii="Times New Roman" w:hAnsi="Times New Roman" w:cs="Times New Roman"/>
          <w:b/>
          <w:bCs/>
          <w:sz w:val="28"/>
          <w:szCs w:val="28"/>
          <w:lang w:val="nb-NO"/>
        </w:rPr>
        <w:t>(1 điểm)</w:t>
      </w:r>
      <w:r w:rsidR="003F5FD5" w:rsidRPr="003C1A37">
        <w:rPr>
          <w:rFonts w:ascii="Times New Roman" w:hAnsi="Times New Roman" w:cs="Times New Roman"/>
          <w:sz w:val="28"/>
          <w:szCs w:val="28"/>
          <w:lang w:val="nb-NO"/>
        </w:rPr>
        <w:t>.</w:t>
      </w:r>
      <w:r w:rsidR="003F5FD5" w:rsidRPr="003F5FD5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FF4E53"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FF4E53" w:rsidRPr="00F036FB">
        <w:rPr>
          <w:rFonts w:ascii="Times New Roman" w:hAnsi="Times New Roman" w:cs="Times New Roman"/>
          <w:sz w:val="28"/>
          <w:lang w:val="vi-VN"/>
        </w:rPr>
        <w:t>Tính bằng cách thuận tiện</w:t>
      </w:r>
    </w:p>
    <w:tbl>
      <w:tblPr>
        <w:tblStyle w:val="TableGrid"/>
        <w:tblW w:w="100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4346"/>
      </w:tblGrid>
      <w:tr w:rsidR="00FF4E53" w:rsidRPr="00F036FB" w14:paraId="157B1473" w14:textId="77777777" w:rsidTr="008452A8">
        <w:tc>
          <w:tcPr>
            <w:tcW w:w="5670" w:type="dxa"/>
          </w:tcPr>
          <w:p w14:paraId="35AFB24E" w14:textId="35D5E45C" w:rsidR="008452A8" w:rsidRPr="008452A8" w:rsidRDefault="00FF4E53" w:rsidP="003C1A3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452A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)</w:t>
            </w:r>
            <w:r w:rsidR="008452A8" w:rsidRPr="008452A8">
              <w:rPr>
                <w:rFonts w:ascii="Times New Roman" w:hAnsi="Times New Roman" w:cs="Times New Roman"/>
                <w:sz w:val="28"/>
                <w:szCs w:val="28"/>
              </w:rPr>
              <w:t>(10,38 + 12,58 + 14,68) – (0,38 + 4,68 + 2,58)</w:t>
            </w:r>
          </w:p>
          <w:p w14:paraId="417C221F" w14:textId="712C4BB0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</w:t>
            </w:r>
            <w:r w:rsidR="00653EB0">
              <w:rPr>
                <w:rFonts w:ascii="Times New Roman" w:hAnsi="Times New Roman" w:cs="Times New Roman"/>
                <w:sz w:val="28"/>
              </w:rPr>
              <w:t>.................</w:t>
            </w: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</w:t>
            </w:r>
          </w:p>
          <w:p w14:paraId="5235E6E3" w14:textId="0950FB11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</w:t>
            </w:r>
            <w:r w:rsidR="00653EB0">
              <w:rPr>
                <w:rFonts w:ascii="Times New Roman" w:hAnsi="Times New Roman" w:cs="Times New Roman"/>
                <w:sz w:val="28"/>
              </w:rPr>
              <w:t>.................</w:t>
            </w: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</w:t>
            </w:r>
          </w:p>
          <w:p w14:paraId="78E77451" w14:textId="4E5C267B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</w:t>
            </w:r>
            <w:r w:rsidR="00653EB0">
              <w:rPr>
                <w:rFonts w:ascii="Times New Roman" w:hAnsi="Times New Roman" w:cs="Times New Roman"/>
                <w:sz w:val="28"/>
              </w:rPr>
              <w:t>.................</w:t>
            </w: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</w:t>
            </w:r>
          </w:p>
          <w:p w14:paraId="6266502B" w14:textId="3687AD22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</w:t>
            </w:r>
            <w:r w:rsidR="00653EB0">
              <w:rPr>
                <w:rFonts w:ascii="Times New Roman" w:hAnsi="Times New Roman" w:cs="Times New Roman"/>
                <w:sz w:val="28"/>
              </w:rPr>
              <w:t>.................</w:t>
            </w: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</w:t>
            </w:r>
          </w:p>
          <w:p w14:paraId="0A1E6E7F" w14:textId="2A161B22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</w:t>
            </w:r>
            <w:r w:rsidR="00653EB0">
              <w:rPr>
                <w:rFonts w:ascii="Times New Roman" w:hAnsi="Times New Roman" w:cs="Times New Roman"/>
                <w:sz w:val="28"/>
              </w:rPr>
              <w:t>.................</w:t>
            </w: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</w:t>
            </w:r>
          </w:p>
        </w:tc>
        <w:tc>
          <w:tcPr>
            <w:tcW w:w="4346" w:type="dxa"/>
          </w:tcPr>
          <w:p w14:paraId="3A2816AF" w14:textId="77777777" w:rsidR="008452A8" w:rsidRPr="008452A8" w:rsidRDefault="008452A8" w:rsidP="003C1A37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452A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b)  2,5 x 1,95 + 1,95 x 4 + 3,5 x 1,95</w:t>
            </w:r>
          </w:p>
          <w:p w14:paraId="26178AC1" w14:textId="77777777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7032C868" w14:textId="77777777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673F23C2" w14:textId="77777777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7C4BAB8E" w14:textId="77777777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7E015DDE" w14:textId="77777777" w:rsidR="00FF4E53" w:rsidRPr="008452A8" w:rsidRDefault="00FF4E53" w:rsidP="003C1A3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452A8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</w:tc>
      </w:tr>
      <w:tr w:rsidR="00653EB0" w:rsidRPr="00F036FB" w14:paraId="356C2F62" w14:textId="77777777" w:rsidTr="008452A8">
        <w:tc>
          <w:tcPr>
            <w:tcW w:w="5670" w:type="dxa"/>
          </w:tcPr>
          <w:p w14:paraId="6C438AC8" w14:textId="77777777" w:rsidR="00653EB0" w:rsidRDefault="00653EB0" w:rsidP="003C1A3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CB97F6" w14:textId="77777777" w:rsidR="00653EB0" w:rsidRPr="00653EB0" w:rsidRDefault="00653EB0" w:rsidP="003C1A3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46" w:type="dxa"/>
          </w:tcPr>
          <w:p w14:paraId="529190C8" w14:textId="77777777" w:rsidR="00653EB0" w:rsidRPr="008452A8" w:rsidRDefault="00653EB0" w:rsidP="003C1A37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88"/>
        <w:gridCol w:w="6520"/>
        <w:gridCol w:w="1418"/>
      </w:tblGrid>
      <w:tr w:rsidR="003C1A37" w14:paraId="54BA6821" w14:textId="77777777" w:rsidTr="00C10122">
        <w:tc>
          <w:tcPr>
            <w:tcW w:w="988" w:type="dxa"/>
          </w:tcPr>
          <w:p w14:paraId="433AB92B" w14:textId="77777777" w:rsidR="003C1A37" w:rsidRPr="00C721F7" w:rsidRDefault="003C1A37" w:rsidP="00C10122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721F7"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520" w:type="dxa"/>
          </w:tcPr>
          <w:p w14:paraId="3EDE7931" w14:textId="77777777" w:rsidR="003C1A37" w:rsidRPr="00C721F7" w:rsidRDefault="003C1A37" w:rsidP="00C10122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721F7"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418" w:type="dxa"/>
          </w:tcPr>
          <w:p w14:paraId="77DC2D15" w14:textId="77777777" w:rsidR="003C1A37" w:rsidRPr="00C721F7" w:rsidRDefault="003C1A37" w:rsidP="00C10122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721F7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3C1A37" w14:paraId="3A5EA4CA" w14:textId="77777777" w:rsidTr="00C10122">
        <w:tc>
          <w:tcPr>
            <w:tcW w:w="988" w:type="dxa"/>
          </w:tcPr>
          <w:p w14:paraId="0E398A3D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a</w:t>
            </w:r>
          </w:p>
        </w:tc>
        <w:tc>
          <w:tcPr>
            <w:tcW w:w="6520" w:type="dxa"/>
          </w:tcPr>
          <w:p w14:paraId="50790E3E" w14:textId="6B529B75" w:rsidR="003C1A37" w:rsidRDefault="00B03E12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5331DA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B. </w:t>
            </w:r>
            <w:r w:rsidRPr="005331DA">
              <w:rPr>
                <w:rFonts w:ascii="Times New Roman" w:hAnsi="Times New Roman"/>
                <w:sz w:val="28"/>
                <w:lang w:val="nl-NL"/>
              </w:rPr>
              <w:t>20,05</w:t>
            </w:r>
          </w:p>
        </w:tc>
        <w:tc>
          <w:tcPr>
            <w:tcW w:w="1418" w:type="dxa"/>
          </w:tcPr>
          <w:p w14:paraId="4F243052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14:paraId="1F7143B7" w14:textId="77777777" w:rsidTr="00C10122">
        <w:tc>
          <w:tcPr>
            <w:tcW w:w="988" w:type="dxa"/>
          </w:tcPr>
          <w:p w14:paraId="5BE49B8B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b.</w:t>
            </w:r>
          </w:p>
        </w:tc>
        <w:tc>
          <w:tcPr>
            <w:tcW w:w="6520" w:type="dxa"/>
          </w:tcPr>
          <w:p w14:paraId="6C300C3E" w14:textId="027CBDD9" w:rsidR="003C1A37" w:rsidRDefault="00B03E12" w:rsidP="00B03E12">
            <w:pPr>
              <w:tabs>
                <w:tab w:val="left" w:pos="170"/>
                <w:tab w:val="left" w:pos="2835"/>
                <w:tab w:val="left" w:pos="5387"/>
                <w:tab w:val="left" w:pos="7938"/>
              </w:tabs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331DA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D. </w:t>
            </w:r>
            <w:r w:rsidRPr="005331DA">
              <w:rPr>
                <w:rFonts w:ascii="Times New Roman" w:hAnsi="Times New Roman"/>
                <w:sz w:val="28"/>
                <w:lang w:val="nl-NL"/>
              </w:rPr>
              <w:t>9</w:t>
            </w:r>
          </w:p>
        </w:tc>
        <w:tc>
          <w:tcPr>
            <w:tcW w:w="1418" w:type="dxa"/>
          </w:tcPr>
          <w:p w14:paraId="0A52A42F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70396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14:paraId="13C8DBC1" w14:textId="77777777" w:rsidTr="00C10122">
        <w:tc>
          <w:tcPr>
            <w:tcW w:w="988" w:type="dxa"/>
          </w:tcPr>
          <w:p w14:paraId="573F9680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a.</w:t>
            </w:r>
          </w:p>
        </w:tc>
        <w:tc>
          <w:tcPr>
            <w:tcW w:w="6520" w:type="dxa"/>
          </w:tcPr>
          <w:p w14:paraId="3D7D903B" w14:textId="07832739" w:rsidR="003C1A37" w:rsidRDefault="00B03E12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411990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B. </w:t>
            </w:r>
            <w:r w:rsidRPr="00411990">
              <w:rPr>
                <w:rFonts w:ascii="Times New Roman" w:hAnsi="Times New Roman"/>
                <w:sz w:val="28"/>
                <w:lang w:val="nl-NL"/>
              </w:rPr>
              <w:t>23,4</w:t>
            </w:r>
          </w:p>
        </w:tc>
        <w:tc>
          <w:tcPr>
            <w:tcW w:w="1418" w:type="dxa"/>
          </w:tcPr>
          <w:p w14:paraId="1512F836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70396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14:paraId="4021EB21" w14:textId="77777777" w:rsidTr="00C10122">
        <w:tc>
          <w:tcPr>
            <w:tcW w:w="988" w:type="dxa"/>
          </w:tcPr>
          <w:p w14:paraId="1BA32E11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b.</w:t>
            </w:r>
          </w:p>
        </w:tc>
        <w:tc>
          <w:tcPr>
            <w:tcW w:w="6520" w:type="dxa"/>
          </w:tcPr>
          <w:p w14:paraId="5E2B096E" w14:textId="03D3C287" w:rsidR="003C1A37" w:rsidRDefault="00B03E12" w:rsidP="00B03E1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A080D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D. </w:t>
            </w:r>
            <w:r>
              <w:rPr>
                <w:rFonts w:eastAsiaTheme="minorHAnsi" w:cstheme="minorBidi"/>
                <w:position w:val="-26"/>
                <w:szCs w:val="22"/>
              </w:rPr>
              <w:object w:dxaOrig="1800" w:dyaOrig="740" w14:anchorId="4BF9D70A">
                <v:shape id="_x0000_i1030" type="#_x0000_t75" style="width:90pt;height:36.75pt" o:ole="">
                  <v:imagedata r:id="rId11" o:title=""/>
                </v:shape>
                <o:OLEObject Type="Embed" ProgID="Equation.DSMT4" ShapeID="_x0000_i1030" DrawAspect="Content" ObjectID="_1795178465" r:id="rId18"/>
              </w:object>
            </w:r>
          </w:p>
        </w:tc>
        <w:tc>
          <w:tcPr>
            <w:tcW w:w="1418" w:type="dxa"/>
          </w:tcPr>
          <w:p w14:paraId="3415B733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70396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14:paraId="66C8BE33" w14:textId="77777777" w:rsidTr="00C10122">
        <w:tc>
          <w:tcPr>
            <w:tcW w:w="988" w:type="dxa"/>
          </w:tcPr>
          <w:p w14:paraId="70463564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a.</w:t>
            </w:r>
          </w:p>
        </w:tc>
        <w:tc>
          <w:tcPr>
            <w:tcW w:w="6520" w:type="dxa"/>
          </w:tcPr>
          <w:p w14:paraId="507B2674" w14:textId="009B912C" w:rsidR="003C1A37" w:rsidRPr="001D3EC0" w:rsidRDefault="00B03E12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9A080D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C. </w:t>
            </w:r>
            <w:r w:rsidRPr="009A080D">
              <w:rPr>
                <w:rFonts w:ascii="Times New Roman" w:hAnsi="Times New Roman"/>
                <w:sz w:val="28"/>
                <w:lang w:val="nl-NL"/>
              </w:rPr>
              <w:t>0,98; 1,25; 2,014; 3,56</w:t>
            </w:r>
          </w:p>
        </w:tc>
        <w:tc>
          <w:tcPr>
            <w:tcW w:w="1418" w:type="dxa"/>
          </w:tcPr>
          <w:p w14:paraId="1F7F03FD" w14:textId="77777777" w:rsidR="003C1A37" w:rsidRPr="00906231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70396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14:paraId="34F19DDD" w14:textId="77777777" w:rsidTr="00C10122">
        <w:tc>
          <w:tcPr>
            <w:tcW w:w="988" w:type="dxa"/>
          </w:tcPr>
          <w:p w14:paraId="3E359AB2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b.</w:t>
            </w:r>
          </w:p>
        </w:tc>
        <w:tc>
          <w:tcPr>
            <w:tcW w:w="6520" w:type="dxa"/>
          </w:tcPr>
          <w:p w14:paraId="297C7548" w14:textId="60BC125F" w:rsidR="003C1A37" w:rsidRPr="00F66C06" w:rsidRDefault="00B03E12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3F5FD5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B. </w:t>
            </w:r>
            <w:r w:rsidRPr="003F5FD5">
              <w:rPr>
                <w:rFonts w:ascii="Times New Roman" w:hAnsi="Times New Roman"/>
                <w:sz w:val="28"/>
                <w:lang w:val="nl-NL"/>
              </w:rPr>
              <w:t>0,0065</w:t>
            </w:r>
          </w:p>
        </w:tc>
        <w:tc>
          <w:tcPr>
            <w:tcW w:w="1418" w:type="dxa"/>
          </w:tcPr>
          <w:p w14:paraId="26AC2419" w14:textId="77777777" w:rsidR="003C1A37" w:rsidRPr="00906231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70396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14:paraId="156C5634" w14:textId="77777777" w:rsidTr="00C10122">
        <w:tc>
          <w:tcPr>
            <w:tcW w:w="988" w:type="dxa"/>
          </w:tcPr>
          <w:p w14:paraId="3441E567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a</w:t>
            </w:r>
          </w:p>
        </w:tc>
        <w:tc>
          <w:tcPr>
            <w:tcW w:w="6520" w:type="dxa"/>
          </w:tcPr>
          <w:p w14:paraId="5F0A6A25" w14:textId="1F4BAA98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  <w:r w:rsidR="00B03E12">
              <w:rPr>
                <w:rFonts w:ascii="Times New Roman" w:hAnsi="Times New Roman"/>
                <w:sz w:val="28"/>
                <w:szCs w:val="28"/>
              </w:rPr>
              <w:t>H</w:t>
            </w:r>
          </w:p>
        </w:tc>
        <w:tc>
          <w:tcPr>
            <w:tcW w:w="1418" w:type="dxa"/>
          </w:tcPr>
          <w:p w14:paraId="2D970374" w14:textId="77777777" w:rsidR="003C1A37" w:rsidRPr="00906231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70396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14:paraId="350B378F" w14:textId="77777777" w:rsidTr="00C10122">
        <w:tc>
          <w:tcPr>
            <w:tcW w:w="988" w:type="dxa"/>
          </w:tcPr>
          <w:p w14:paraId="7833D34B" w14:textId="77777777" w:rsidR="003C1A37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b</w:t>
            </w:r>
          </w:p>
        </w:tc>
        <w:tc>
          <w:tcPr>
            <w:tcW w:w="6520" w:type="dxa"/>
          </w:tcPr>
          <w:p w14:paraId="773DCC3E" w14:textId="5344DF1F" w:rsidR="003C1A37" w:rsidRDefault="002239BC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9B3A3A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C. </w:t>
            </w:r>
            <w:r w:rsidRPr="009B3A3A">
              <w:rPr>
                <w:rFonts w:ascii="Times New Roman" w:hAnsi="Times New Roman"/>
                <w:sz w:val="28"/>
                <w:lang w:val="nl-NL"/>
              </w:rPr>
              <w:t>3,</w:t>
            </w:r>
            <w:r>
              <w:rPr>
                <w:rFonts w:ascii="Times New Roman" w:hAnsi="Times New Roman"/>
                <w:sz w:val="28"/>
                <w:lang w:val="nl-NL"/>
              </w:rPr>
              <w:t>0</w:t>
            </w:r>
            <w:r w:rsidRPr="009B3A3A">
              <w:rPr>
                <w:rFonts w:ascii="Times New Roman" w:hAnsi="Times New Roman"/>
                <w:sz w:val="28"/>
                <w:lang w:val="nl-NL"/>
              </w:rPr>
              <w:t xml:space="preserve"> cm</w:t>
            </w:r>
          </w:p>
        </w:tc>
        <w:tc>
          <w:tcPr>
            <w:tcW w:w="1418" w:type="dxa"/>
          </w:tcPr>
          <w:p w14:paraId="18D16B39" w14:textId="77777777" w:rsidR="003C1A37" w:rsidRPr="00906231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703968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</w:tbl>
    <w:p w14:paraId="4611791F" w14:textId="77777777" w:rsidR="003C1A37" w:rsidRDefault="003C1A37" w:rsidP="003C1A37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7327A5A" w14:textId="77777777" w:rsidR="003C1A37" w:rsidRPr="004667E6" w:rsidRDefault="003C1A37" w:rsidP="003C1A3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67E6">
        <w:rPr>
          <w:rFonts w:ascii="Times New Roman" w:hAnsi="Times New Roman" w:cs="Times New Roman"/>
          <w:b/>
          <w:bCs/>
          <w:sz w:val="28"/>
          <w:szCs w:val="28"/>
        </w:rPr>
        <w:t>II. Phần tự luận: (6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4961"/>
        <w:gridCol w:w="2977"/>
      </w:tblGrid>
      <w:tr w:rsidR="003C1A37" w14:paraId="612679FB" w14:textId="77777777" w:rsidTr="00C10122">
        <w:tc>
          <w:tcPr>
            <w:tcW w:w="988" w:type="dxa"/>
          </w:tcPr>
          <w:p w14:paraId="068C9B20" w14:textId="77777777" w:rsidR="003C1A37" w:rsidRPr="004667E6" w:rsidRDefault="003C1A37" w:rsidP="00C1012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667E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4961" w:type="dxa"/>
          </w:tcPr>
          <w:p w14:paraId="5B27D897" w14:textId="77777777" w:rsidR="003C1A37" w:rsidRPr="004667E6" w:rsidRDefault="003C1A37" w:rsidP="00C1012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667E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2977" w:type="dxa"/>
          </w:tcPr>
          <w:p w14:paraId="22ACFB03" w14:textId="77777777" w:rsidR="003C1A37" w:rsidRPr="004667E6" w:rsidRDefault="003C1A37" w:rsidP="00C1012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667E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3C1A37" w:rsidRPr="009B3A3A" w14:paraId="60666C83" w14:textId="77777777" w:rsidTr="00C10122">
        <w:trPr>
          <w:trHeight w:val="896"/>
        </w:trPr>
        <w:tc>
          <w:tcPr>
            <w:tcW w:w="988" w:type="dxa"/>
          </w:tcPr>
          <w:p w14:paraId="1C226E7F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961" w:type="dxa"/>
          </w:tcPr>
          <w:p w14:paraId="6FF5CF95" w14:textId="11D41C91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5B3E4C">
              <w:rPr>
                <w:sz w:val="28"/>
                <w:szCs w:val="28"/>
                <w:lang w:val="nb-NO"/>
              </w:rPr>
              <w:t>a</w:t>
            </w:r>
            <w:r w:rsidRPr="005B3E4C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)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</w:t>
            </w:r>
            <w:r w:rsidR="002239BC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321,56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ab/>
              <w:t xml:space="preserve">  </w:t>
            </w:r>
            <w:r w:rsidR="00653EB0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b) </w:t>
            </w:r>
            <w:r w:rsidR="002239BC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30,173</w:t>
            </w:r>
          </w:p>
          <w:p w14:paraId="442971FA" w14:textId="612396D0" w:rsidR="003C1A37" w:rsidRPr="00E8784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c) </w:t>
            </w:r>
            <w:r w:rsidR="002239BC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221,536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ab/>
              <w:t xml:space="preserve">  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  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d) </w:t>
            </w:r>
            <w:r w:rsidR="002239BC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3,4</w:t>
            </w:r>
          </w:p>
        </w:tc>
        <w:tc>
          <w:tcPr>
            <w:tcW w:w="2977" w:type="dxa"/>
          </w:tcPr>
          <w:p w14:paraId="05065E90" w14:textId="77777777" w:rsidR="003C1A37" w:rsidRPr="00217760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21776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b-NO"/>
              </w:rPr>
              <w:t>2 điểm</w:t>
            </w:r>
            <w:r w:rsidRPr="00217760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(mỗi phần đặt tính và tính đúng cho 0,5 điểm)</w:t>
            </w:r>
          </w:p>
        </w:tc>
      </w:tr>
      <w:tr w:rsidR="002239BC" w14:paraId="27B1E957" w14:textId="77777777" w:rsidTr="00C10122">
        <w:tc>
          <w:tcPr>
            <w:tcW w:w="988" w:type="dxa"/>
            <w:vMerge w:val="restart"/>
          </w:tcPr>
          <w:p w14:paraId="545DD241" w14:textId="77777777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961" w:type="dxa"/>
            <w:tcBorders>
              <w:bottom w:val="nil"/>
            </w:tcBorders>
          </w:tcPr>
          <w:p w14:paraId="2E57DA56" w14:textId="51965912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7968">
              <w:rPr>
                <w:sz w:val="28"/>
                <w:szCs w:val="28"/>
                <w:lang w:val="nb-NO"/>
              </w:rPr>
              <w:t>a</w:t>
            </w:r>
            <w:r w:rsidRPr="00A27968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)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5,302</w:t>
            </w:r>
          </w:p>
        </w:tc>
        <w:tc>
          <w:tcPr>
            <w:tcW w:w="2977" w:type="dxa"/>
            <w:tcBorders>
              <w:bottom w:val="nil"/>
            </w:tcBorders>
          </w:tcPr>
          <w:p w14:paraId="7B5FDD18" w14:textId="261EB5EA" w:rsidR="002239BC" w:rsidRPr="00F653B7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239BC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2239BC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/1 điểm </w:t>
            </w:r>
          </w:p>
        </w:tc>
      </w:tr>
      <w:tr w:rsidR="002239BC" w14:paraId="04C55E0D" w14:textId="77777777" w:rsidTr="00C10122">
        <w:tc>
          <w:tcPr>
            <w:tcW w:w="988" w:type="dxa"/>
            <w:vMerge/>
          </w:tcPr>
          <w:p w14:paraId="6F517FC0" w14:textId="77777777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  <w:tcBorders>
              <w:top w:val="nil"/>
              <w:bottom w:val="nil"/>
            </w:tcBorders>
          </w:tcPr>
          <w:p w14:paraId="249EDE17" w14:textId="7F444441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7968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c)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3,06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14:paraId="7DBADD36" w14:textId="77777777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2239BC" w14:paraId="340657E6" w14:textId="77777777" w:rsidTr="00C10122">
        <w:tc>
          <w:tcPr>
            <w:tcW w:w="988" w:type="dxa"/>
            <w:vMerge/>
          </w:tcPr>
          <w:p w14:paraId="22B5CEE6" w14:textId="77777777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  <w:tcBorders>
              <w:top w:val="nil"/>
              <w:bottom w:val="nil"/>
            </w:tcBorders>
          </w:tcPr>
          <w:p w14:paraId="33CF0D8B" w14:textId="257BC79D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7968">
              <w:rPr>
                <w:sz w:val="28"/>
                <w:szCs w:val="28"/>
                <w:lang w:val="nb-NO"/>
              </w:rPr>
              <w:t>a</w:t>
            </w:r>
            <w:r w:rsidRPr="00A27968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)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7,003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14:paraId="29476BFB" w14:textId="6C6F6163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2239BC" w:rsidRPr="00906231" w14:paraId="1F97BBA4" w14:textId="77777777" w:rsidTr="00C10122">
        <w:tc>
          <w:tcPr>
            <w:tcW w:w="988" w:type="dxa"/>
            <w:vMerge/>
          </w:tcPr>
          <w:p w14:paraId="7266D29E" w14:textId="77777777" w:rsidR="002239BC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  <w:tcBorders>
              <w:top w:val="nil"/>
            </w:tcBorders>
          </w:tcPr>
          <w:p w14:paraId="6DAADCD9" w14:textId="11A53D6A" w:rsidR="002239BC" w:rsidRPr="001D3EC0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7968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c) </w:t>
            </w:r>
            <w:r w:rsidR="00C05A6B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60,25</w:t>
            </w:r>
          </w:p>
        </w:tc>
        <w:tc>
          <w:tcPr>
            <w:tcW w:w="2977" w:type="dxa"/>
            <w:tcBorders>
              <w:top w:val="nil"/>
            </w:tcBorders>
          </w:tcPr>
          <w:p w14:paraId="4EE76EF0" w14:textId="77777777" w:rsidR="002239BC" w:rsidRPr="00906231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C1A37" w:rsidRPr="00906231" w14:paraId="1931BC54" w14:textId="77777777" w:rsidTr="00C10122">
        <w:tc>
          <w:tcPr>
            <w:tcW w:w="988" w:type="dxa"/>
            <w:vMerge w:val="restart"/>
          </w:tcPr>
          <w:p w14:paraId="1B063CE0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14:paraId="595A1CFD" w14:textId="77777777" w:rsidR="003C1A37" w:rsidRPr="00F66C06" w:rsidRDefault="003C1A37" w:rsidP="00C101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7116F7EA" w14:textId="77777777" w:rsidR="003C1A37" w:rsidRPr="00F653B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653B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 điểm</w:t>
            </w:r>
          </w:p>
        </w:tc>
      </w:tr>
      <w:tr w:rsidR="003C1A37" w:rsidRPr="00906231" w14:paraId="5715FA12" w14:textId="77777777" w:rsidTr="00C10122">
        <w:tc>
          <w:tcPr>
            <w:tcW w:w="988" w:type="dxa"/>
            <w:vMerge/>
          </w:tcPr>
          <w:p w14:paraId="2412A0C8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  <w:tcBorders>
              <w:bottom w:val="nil"/>
            </w:tcBorders>
          </w:tcPr>
          <w:p w14:paraId="79AEF052" w14:textId="6890811A" w:rsidR="003C1A37" w:rsidRDefault="00C05A6B" w:rsidP="00D6430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hiều cao thửa ruộng hình thang</w:t>
            </w:r>
            <w:r w:rsidR="003C1A37">
              <w:rPr>
                <w:rFonts w:ascii="Times New Roman" w:hAnsi="Times New Roman"/>
                <w:sz w:val="28"/>
                <w:szCs w:val="28"/>
              </w:rPr>
              <w:t xml:space="preserve"> là:</w:t>
            </w:r>
          </w:p>
          <w:p w14:paraId="4746678F" w14:textId="3DB93BBA" w:rsidR="003C1A37" w:rsidRDefault="00C05A6B" w:rsidP="00C1012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8,3+32,5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) :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2 = 2</w:t>
            </w:r>
            <w:r w:rsidR="00D64307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>,4</w:t>
            </w:r>
            <w:r w:rsidR="003C1A37">
              <w:rPr>
                <w:rFonts w:ascii="Times New Roman" w:eastAsiaTheme="minorEastAsia" w:hAnsi="Times New Roman"/>
                <w:sz w:val="28"/>
                <w:szCs w:val="28"/>
              </w:rPr>
              <w:t xml:space="preserve"> (m)</w:t>
            </w:r>
          </w:p>
        </w:tc>
        <w:tc>
          <w:tcPr>
            <w:tcW w:w="2977" w:type="dxa"/>
            <w:tcBorders>
              <w:bottom w:val="nil"/>
            </w:tcBorders>
          </w:tcPr>
          <w:p w14:paraId="72FFB6D5" w14:textId="77777777" w:rsidR="003C1A37" w:rsidRPr="00906231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C1A37" w:rsidRPr="00906231" w14:paraId="7B19F299" w14:textId="77777777" w:rsidTr="00C10122">
        <w:tc>
          <w:tcPr>
            <w:tcW w:w="988" w:type="dxa"/>
            <w:vMerge/>
          </w:tcPr>
          <w:p w14:paraId="01276593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  <w:tcBorders>
              <w:top w:val="nil"/>
              <w:bottom w:val="nil"/>
            </w:tcBorders>
          </w:tcPr>
          <w:p w14:paraId="5F70747E" w14:textId="66152BCC" w:rsidR="003C1A37" w:rsidRDefault="00D64307" w:rsidP="00D6430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="003C1A37">
              <w:rPr>
                <w:rFonts w:ascii="Times New Roman" w:hAnsi="Times New Roman"/>
                <w:sz w:val="28"/>
                <w:szCs w:val="28"/>
              </w:rPr>
              <w:t xml:space="preserve">Diện tích </w:t>
            </w:r>
            <w:r w:rsidR="00C05A6B">
              <w:rPr>
                <w:rFonts w:ascii="Times New Roman" w:hAnsi="Times New Roman"/>
                <w:sz w:val="28"/>
                <w:szCs w:val="28"/>
              </w:rPr>
              <w:t xml:space="preserve">thửa ruộng </w:t>
            </w:r>
            <w:r w:rsidR="003C1A37">
              <w:rPr>
                <w:rFonts w:ascii="Times New Roman" w:hAnsi="Times New Roman"/>
                <w:sz w:val="28"/>
                <w:szCs w:val="28"/>
              </w:rPr>
              <w:t>là:</w:t>
            </w:r>
          </w:p>
          <w:p w14:paraId="7831F989" w14:textId="544B3690" w:rsidR="003C1A37" w:rsidRPr="00B52C0F" w:rsidRDefault="003C1A37" w:rsidP="00C1012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 w:rsidR="00C05A6B">
              <w:rPr>
                <w:rFonts w:ascii="Times New Roman" w:hAnsi="Times New Roman"/>
                <w:sz w:val="28"/>
                <w:szCs w:val="28"/>
              </w:rPr>
              <w:t>18,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="00C05A6B">
              <w:rPr>
                <w:rFonts w:ascii="Times New Roman" w:hAnsi="Times New Roman"/>
                <w:sz w:val="28"/>
                <w:szCs w:val="28"/>
              </w:rPr>
              <w:t>32,</w:t>
            </w:r>
            <w:proofErr w:type="gramStart"/>
            <w:r w:rsidR="00C05A6B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)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x </w:t>
            </w:r>
            <w:r w:rsidR="00C05A6B">
              <w:rPr>
                <w:rFonts w:ascii="Times New Roman" w:hAnsi="Times New Roman"/>
                <w:sz w:val="28"/>
                <w:szCs w:val="28"/>
              </w:rPr>
              <w:t>2</w:t>
            </w:r>
            <w:r w:rsidR="00D64307">
              <w:rPr>
                <w:rFonts w:ascii="Times New Roman" w:hAnsi="Times New Roman"/>
                <w:sz w:val="28"/>
                <w:szCs w:val="28"/>
              </w:rPr>
              <w:t>5</w:t>
            </w:r>
            <w:r w:rsidR="00C05A6B">
              <w:rPr>
                <w:rFonts w:ascii="Times New Roman" w:hAnsi="Times New Roman"/>
                <w:sz w:val="28"/>
                <w:szCs w:val="28"/>
              </w:rPr>
              <w:t>,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: 2 = </w:t>
            </w:r>
            <w:r w:rsidR="00D64307">
              <w:rPr>
                <w:rFonts w:ascii="Times New Roman" w:hAnsi="Times New Roman"/>
                <w:sz w:val="28"/>
                <w:szCs w:val="28"/>
              </w:rPr>
              <w:t>645,1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(m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14:paraId="303EFA6D" w14:textId="68DB7BB7" w:rsidR="003C1A37" w:rsidRPr="00906231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D6430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</w:tc>
      </w:tr>
      <w:tr w:rsidR="003C1A37" w:rsidRPr="00906231" w14:paraId="5CBCF813" w14:textId="77777777" w:rsidTr="00C10122">
        <w:tc>
          <w:tcPr>
            <w:tcW w:w="988" w:type="dxa"/>
            <w:vMerge/>
          </w:tcPr>
          <w:p w14:paraId="2D7CD0F8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  <w:tcBorders>
              <w:top w:val="nil"/>
              <w:bottom w:val="nil"/>
            </w:tcBorders>
          </w:tcPr>
          <w:p w14:paraId="1E26CDCF" w14:textId="77777777" w:rsidR="003C1A37" w:rsidRDefault="00D64307" w:rsidP="00D6430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="003C1A37">
              <w:rPr>
                <w:rFonts w:ascii="Times New Roman" w:hAnsi="Times New Roman"/>
                <w:sz w:val="28"/>
                <w:szCs w:val="28"/>
              </w:rPr>
              <w:t xml:space="preserve">Số </w:t>
            </w:r>
            <w:r>
              <w:rPr>
                <w:rFonts w:ascii="Times New Roman" w:hAnsi="Times New Roman"/>
                <w:sz w:val="28"/>
                <w:szCs w:val="28"/>
              </w:rPr>
              <w:t>thóc thu được trên thửa ruộng đó</w:t>
            </w:r>
            <w:r w:rsidR="003C1A37">
              <w:rPr>
                <w:rFonts w:ascii="Times New Roman" w:hAnsi="Times New Roman"/>
                <w:sz w:val="28"/>
                <w:szCs w:val="28"/>
              </w:rPr>
              <w:t xml:space="preserve"> là:  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   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645,16 </w:t>
            </w:r>
            <w:r w:rsidR="003C1A37">
              <w:rPr>
                <w:rFonts w:ascii="Times New Roman" w:hAnsi="Times New Roman"/>
                <w:sz w:val="28"/>
                <w:szCs w:val="28"/>
              </w:rPr>
              <w:t xml:space="preserve">x </w:t>
            </w:r>
            <w:r>
              <w:rPr>
                <w:rFonts w:ascii="Times New Roman" w:hAnsi="Times New Roman"/>
                <w:sz w:val="28"/>
                <w:szCs w:val="28"/>
              </w:rPr>
              <w:t>1,2</w:t>
            </w:r>
            <w:r w:rsidR="003C1A37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/>
                <w:sz w:val="28"/>
                <w:szCs w:val="28"/>
              </w:rPr>
              <w:t>774,192</w:t>
            </w:r>
            <w:r w:rsidR="003C1A37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>
              <w:rPr>
                <w:rFonts w:ascii="Times New Roman" w:hAnsi="Times New Roman"/>
                <w:sz w:val="28"/>
                <w:szCs w:val="28"/>
              </w:rPr>
              <w:t>kg</w:t>
            </w:r>
            <w:r w:rsidR="003C1A37"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28697776" w14:textId="00971F41" w:rsidR="00D64307" w:rsidRDefault="00D64307" w:rsidP="00D6430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Đổi: 774,192 kg = 77,4192 tạ 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14:paraId="456782BD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  <w:p w14:paraId="7F9F2E5B" w14:textId="77777777" w:rsidR="00D64307" w:rsidRDefault="00D6430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18BAA3" w14:textId="21455C43" w:rsidR="00D64307" w:rsidRPr="00906231" w:rsidRDefault="00D6430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C1A37" w:rsidRPr="00906231" w14:paraId="191C399B" w14:textId="77777777" w:rsidTr="00C10122">
        <w:tc>
          <w:tcPr>
            <w:tcW w:w="988" w:type="dxa"/>
            <w:vMerge/>
          </w:tcPr>
          <w:p w14:paraId="5885CA4A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  <w:tcBorders>
              <w:top w:val="nil"/>
            </w:tcBorders>
          </w:tcPr>
          <w:p w14:paraId="1FAE6D79" w14:textId="75368F20" w:rsidR="003C1A37" w:rsidRDefault="003C1A37" w:rsidP="00C101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Đáp số: a) </w:t>
            </w:r>
            <w:r w:rsidR="00D64307">
              <w:rPr>
                <w:rFonts w:ascii="Times New Roman" w:hAnsi="Times New Roman"/>
                <w:sz w:val="28"/>
                <w:szCs w:val="28"/>
              </w:rPr>
              <w:t xml:space="preserve">645,16 </w:t>
            </w:r>
            <w:r>
              <w:rPr>
                <w:rFonts w:ascii="Times New Roman" w:hAnsi="Times New Roman"/>
                <w:sz w:val="28"/>
                <w:szCs w:val="28"/>
              </w:rPr>
              <w:t>m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  <w:p w14:paraId="01AA86B7" w14:textId="22E2E9C4" w:rsidR="003C1A37" w:rsidRPr="00127694" w:rsidRDefault="003C1A37" w:rsidP="00C101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       </w:t>
            </w:r>
            <w:r w:rsidR="00D64307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="00D64307">
              <w:rPr>
                <w:rFonts w:ascii="Times New Roman" w:hAnsi="Times New Roman"/>
                <w:sz w:val="28"/>
                <w:szCs w:val="28"/>
              </w:rPr>
              <w:t xml:space="preserve">77,4192 tạ </w:t>
            </w:r>
            <w:r w:rsidR="00D64307">
              <w:rPr>
                <w:rFonts w:ascii="Times New Roman" w:hAnsi="Times New Roman"/>
                <w:sz w:val="28"/>
                <w:szCs w:val="28"/>
              </w:rPr>
              <w:t>thóc.</w:t>
            </w:r>
          </w:p>
        </w:tc>
        <w:tc>
          <w:tcPr>
            <w:tcW w:w="2977" w:type="dxa"/>
            <w:tcBorders>
              <w:top w:val="nil"/>
            </w:tcBorders>
          </w:tcPr>
          <w:p w14:paraId="05FEC019" w14:textId="77777777" w:rsidR="003C1A37" w:rsidRPr="00906231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C1A37" w:rsidRPr="00906231" w14:paraId="5899D5B9" w14:textId="77777777" w:rsidTr="00C10122">
        <w:tc>
          <w:tcPr>
            <w:tcW w:w="988" w:type="dxa"/>
          </w:tcPr>
          <w:p w14:paraId="6ADAB475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961" w:type="dxa"/>
          </w:tcPr>
          <w:p w14:paraId="5CAD7AB1" w14:textId="77777777" w:rsidR="00653EB0" w:rsidRPr="008452A8" w:rsidRDefault="00653EB0" w:rsidP="00653EB0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452A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)</w:t>
            </w:r>
            <w:r w:rsidRPr="008452A8">
              <w:rPr>
                <w:rFonts w:ascii="Times New Roman" w:hAnsi="Times New Roman" w:cs="Times New Roman"/>
                <w:sz w:val="28"/>
                <w:szCs w:val="28"/>
              </w:rPr>
              <w:t>(10,38 + 12,58 + 14,68) – (0,38 + 4,68 + 2,58)</w:t>
            </w:r>
          </w:p>
          <w:p w14:paraId="064DFC8A" w14:textId="4432E213" w:rsidR="003C1A37" w:rsidRDefault="00653EB0" w:rsidP="00653E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(10,38 - 0,38) +(12,58 – 2,58) + (14,68 -4,68) </w:t>
            </w:r>
          </w:p>
          <w:p w14:paraId="31054D6B" w14:textId="77777777" w:rsidR="00653EB0" w:rsidRDefault="00653EB0" w:rsidP="00653E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10 + 10 + 10 </w:t>
            </w:r>
          </w:p>
          <w:p w14:paraId="1B37ACD2" w14:textId="76835F5A" w:rsidR="00653EB0" w:rsidRPr="00D31101" w:rsidRDefault="00653EB0" w:rsidP="00653E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 30</w:t>
            </w:r>
          </w:p>
        </w:tc>
        <w:tc>
          <w:tcPr>
            <w:tcW w:w="2977" w:type="dxa"/>
          </w:tcPr>
          <w:p w14:paraId="41EDBDDE" w14:textId="77777777" w:rsidR="003C1A37" w:rsidRPr="00906231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C1A37" w:rsidRPr="00906231" w14:paraId="7CC68FD3" w14:textId="77777777" w:rsidTr="00C10122">
        <w:tc>
          <w:tcPr>
            <w:tcW w:w="988" w:type="dxa"/>
          </w:tcPr>
          <w:p w14:paraId="20A8FF83" w14:textId="77777777" w:rsidR="003C1A37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14:paraId="7FDE6572" w14:textId="77777777" w:rsidR="00653EB0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535F6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653EB0" w:rsidRPr="008452A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 x 1,95 + 1,95 x 4 + 3,5 x 1,95</w:t>
            </w:r>
          </w:p>
          <w:p w14:paraId="6FB24F91" w14:textId="248E8923" w:rsidR="003C1A37" w:rsidRDefault="003C1A37" w:rsidP="00C101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653EB0">
              <w:rPr>
                <w:rFonts w:ascii="Times New Roman" w:hAnsi="Times New Roman"/>
                <w:sz w:val="28"/>
                <w:szCs w:val="28"/>
              </w:rPr>
              <w:t xml:space="preserve">1,95 x </w:t>
            </w:r>
            <w:proofErr w:type="gramStart"/>
            <w:r w:rsidR="00653EB0">
              <w:rPr>
                <w:rFonts w:ascii="Times New Roman" w:hAnsi="Times New Roman"/>
                <w:sz w:val="28"/>
                <w:szCs w:val="28"/>
              </w:rPr>
              <w:t>( 2</w:t>
            </w:r>
            <w:proofErr w:type="gramEnd"/>
            <w:r w:rsidR="00653EB0">
              <w:rPr>
                <w:rFonts w:ascii="Times New Roman" w:hAnsi="Times New Roman"/>
                <w:sz w:val="28"/>
                <w:szCs w:val="28"/>
              </w:rPr>
              <w:t>,5 + 4 + 3,5)</w:t>
            </w:r>
          </w:p>
          <w:p w14:paraId="4254104C" w14:textId="449C5E09" w:rsidR="00653EB0" w:rsidRDefault="00653EB0" w:rsidP="00C101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1,95 x 10</w:t>
            </w:r>
          </w:p>
          <w:p w14:paraId="5E4790AB" w14:textId="580851D1" w:rsidR="003C1A37" w:rsidRDefault="00653EB0" w:rsidP="00C101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19,5</w:t>
            </w:r>
          </w:p>
        </w:tc>
        <w:tc>
          <w:tcPr>
            <w:tcW w:w="2977" w:type="dxa"/>
          </w:tcPr>
          <w:p w14:paraId="7A85DEF0" w14:textId="77777777" w:rsidR="003C1A37" w:rsidRPr="00906231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</w:tbl>
    <w:p w14:paraId="68888E8E" w14:textId="77777777" w:rsidR="003C1A37" w:rsidRPr="00E2056D" w:rsidRDefault="003C1A37" w:rsidP="003C1A3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A3ED307" w14:textId="77777777" w:rsidR="003C1A37" w:rsidRPr="009A080D" w:rsidRDefault="003C1A37" w:rsidP="003C1A37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3C1A37" w:rsidRPr="009A080D" w:rsidSect="00F842B1">
      <w:pgSz w:w="11909" w:h="16834" w:code="9"/>
      <w:pgMar w:top="1134" w:right="1134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9670A36"/>
    <w:multiLevelType w:val="hybridMultilevel"/>
    <w:tmpl w:val="E390D16A"/>
    <w:lvl w:ilvl="0" w:tplc="4490BD2C">
      <w:start w:val="1"/>
      <w:numFmt w:val="lowerLetter"/>
      <w:lvlText w:val="%1."/>
      <w:lvlJc w:val="left"/>
      <w:pPr>
        <w:ind w:left="525" w:hanging="360"/>
      </w:pPr>
      <w:rPr>
        <w:rFonts w:ascii="Times New Roman" w:hAnsi="Times New Roman" w:cs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 w15:restartNumberingAfterBreak="0">
    <w:nsid w:val="61E26B66"/>
    <w:multiLevelType w:val="hybridMultilevel"/>
    <w:tmpl w:val="F1F26416"/>
    <w:lvl w:ilvl="0" w:tplc="3E720ABA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2" w15:restartNumberingAfterBreak="0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8740834">
    <w:abstractNumId w:val="0"/>
  </w:num>
  <w:num w:numId="2" w16cid:durableId="916784235">
    <w:abstractNumId w:val="1"/>
  </w:num>
  <w:num w:numId="3" w16cid:durableId="40607627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1DA"/>
    <w:rsid w:val="00080336"/>
    <w:rsid w:val="002239BC"/>
    <w:rsid w:val="002D41C7"/>
    <w:rsid w:val="00370B4D"/>
    <w:rsid w:val="003C1A37"/>
    <w:rsid w:val="003F5FD5"/>
    <w:rsid w:val="00411990"/>
    <w:rsid w:val="005331DA"/>
    <w:rsid w:val="00562723"/>
    <w:rsid w:val="00600B8B"/>
    <w:rsid w:val="006348A1"/>
    <w:rsid w:val="00653EB0"/>
    <w:rsid w:val="007F16AC"/>
    <w:rsid w:val="008452A8"/>
    <w:rsid w:val="00856134"/>
    <w:rsid w:val="009125EC"/>
    <w:rsid w:val="009A080D"/>
    <w:rsid w:val="009B3A3A"/>
    <w:rsid w:val="00AA0146"/>
    <w:rsid w:val="00B03E12"/>
    <w:rsid w:val="00B13354"/>
    <w:rsid w:val="00B86E61"/>
    <w:rsid w:val="00C05A6B"/>
    <w:rsid w:val="00C06BB2"/>
    <w:rsid w:val="00C8461F"/>
    <w:rsid w:val="00D21B5E"/>
    <w:rsid w:val="00D47B9F"/>
    <w:rsid w:val="00D64307"/>
    <w:rsid w:val="00DE5F57"/>
    <w:rsid w:val="00E833E0"/>
    <w:rsid w:val="00EC0C23"/>
    <w:rsid w:val="00F22CB7"/>
    <w:rsid w:val="00F842B1"/>
    <w:rsid w:val="00FD3314"/>
    <w:rsid w:val="00FD657C"/>
    <w:rsid w:val="00FF4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D892DD"/>
  <w15:chartTrackingRefBased/>
  <w15:docId w15:val="{F94122CF-CE1A-4923-9418-B822EEACC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after="160"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3EB0"/>
    <w:pPr>
      <w:spacing w:after="200" w:line="276" w:lineRule="auto"/>
    </w:pPr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21B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D21B5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3F5FD5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3C1A37"/>
    <w:pPr>
      <w:spacing w:after="0" w:line="240" w:lineRule="auto"/>
    </w:pPr>
    <w:rPr>
      <w:rFonts w:eastAsia="SimSu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849</Words>
  <Characters>484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ạm Minh Thuỳ</dc:creator>
  <cp:keywords/>
  <dc:description/>
  <cp:lastModifiedBy>Phạm Minh Thuỳ</cp:lastModifiedBy>
  <cp:revision>4</cp:revision>
  <dcterms:created xsi:type="dcterms:W3CDTF">2024-12-05T22:30:00Z</dcterms:created>
  <dcterms:modified xsi:type="dcterms:W3CDTF">2024-12-08T08:54:00Z</dcterms:modified>
</cp:coreProperties>
</file>